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Default Extension="docx" ContentType="application/vnd.openxmlformats-officedocument.wordprocessingml.document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tags/tag3.xml" ContentType="application/vnd.openxmlformats-officedocument.presentationml.tags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  <p:sldMasterId id="2147483951" r:id="rId2"/>
  </p:sldMasterIdLst>
  <p:notesMasterIdLst>
    <p:notesMasterId r:id="rId31"/>
  </p:notesMasterIdLst>
  <p:handoutMasterIdLst>
    <p:handoutMasterId r:id="rId32"/>
  </p:handoutMasterIdLst>
  <p:sldIdLst>
    <p:sldId id="3146" r:id="rId3"/>
    <p:sldId id="3381" r:id="rId4"/>
    <p:sldId id="3379" r:id="rId5"/>
    <p:sldId id="3378" r:id="rId6"/>
    <p:sldId id="3382" r:id="rId7"/>
    <p:sldId id="3417" r:id="rId8"/>
    <p:sldId id="3383" r:id="rId9"/>
    <p:sldId id="3434" r:id="rId10"/>
    <p:sldId id="3435" r:id="rId11"/>
    <p:sldId id="3385" r:id="rId12"/>
    <p:sldId id="3386" r:id="rId13"/>
    <p:sldId id="3436" r:id="rId14"/>
    <p:sldId id="3387" r:id="rId15"/>
    <p:sldId id="3388" r:id="rId16"/>
    <p:sldId id="3432" r:id="rId17"/>
    <p:sldId id="3419" r:id="rId18"/>
    <p:sldId id="3403" r:id="rId19"/>
    <p:sldId id="3420" r:id="rId20"/>
    <p:sldId id="3404" r:id="rId21"/>
    <p:sldId id="3405" r:id="rId22"/>
    <p:sldId id="3437" r:id="rId23"/>
    <p:sldId id="3407" r:id="rId24"/>
    <p:sldId id="3421" r:id="rId25"/>
    <p:sldId id="3424" r:id="rId26"/>
    <p:sldId id="3425" r:id="rId27"/>
    <p:sldId id="3410" r:id="rId28"/>
    <p:sldId id="3380" r:id="rId29"/>
    <p:sldId id="3430" r:id="rId30"/>
  </p:sldIdLst>
  <p:sldSz cx="9644063" cy="7232650"/>
  <p:notesSz cx="6858000" cy="9144000"/>
  <p:custDataLst>
    <p:tags r:id="rId33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800000"/>
    <a:srgbClr val="006600"/>
    <a:srgbClr val="CCFFCC"/>
    <a:srgbClr val="007DDD"/>
    <a:srgbClr val="FFFFFF"/>
    <a:srgbClr val="005EA6"/>
    <a:srgbClr val="F2F2F2"/>
    <a:srgbClr val="0033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2278" autoAdjust="0"/>
    <p:restoredTop sz="95568" autoAdjust="0"/>
  </p:normalViewPr>
  <p:slideViewPr>
    <p:cSldViewPr>
      <p:cViewPr varScale="1">
        <p:scale>
          <a:sx n="68" d="100"/>
          <a:sy n="68" d="100"/>
        </p:scale>
        <p:origin x="-1452" y="-108"/>
      </p:cViewPr>
      <p:guideLst>
        <p:guide orient="horz" pos="328"/>
        <p:guide orient="horz" pos="4228"/>
        <p:guide pos="1983"/>
        <p:guide pos="418"/>
        <p:guide pos="5691"/>
        <p:guide pos="282"/>
        <p:guide pos="1013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wmf"/><Relationship Id="rId1" Type="http://schemas.openxmlformats.org/officeDocument/2006/relationships/image" Target="../media/image35.e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7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EAA7271-5852-4F3A-B86C-FFED64532388}" type="datetimeFigureOut">
              <a:rPr lang="zh-CN" altLang="en-US"/>
              <a:pPr>
                <a:defRPr/>
              </a:pPr>
              <a:t>2021/3/5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9DA11C4-2ACB-420F-ABF5-DC60E1E31C45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B26EA20-E60F-4868-8D7E-C8E8E263F012}" type="datetimeFigureOut">
              <a:rPr lang="zh-CN" altLang="en-US"/>
              <a:pPr>
                <a:defRPr/>
              </a:pPr>
              <a:t>2021/3/5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EF7A6CA-4C21-4F43-9346-544A615BBBC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6246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E35C3F5-3E0B-4595-9C3D-9BD89E9F3175}" type="slidenum">
              <a:rPr lang="zh-CN" altLang="en-US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6963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D7D271D-137C-44C9-A96C-7592B10C305A}" type="slidenum">
              <a:rPr lang="zh-CN" altLang="en-US" smtClean="0">
                <a:ea typeface="宋体" charset="-122"/>
              </a:rPr>
              <a:pPr/>
              <a:t>22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7270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B2D9D88-B14A-4DDE-9366-7C64D1EE868D}" type="slidenum">
              <a:rPr lang="zh-CN" altLang="en-US" smtClean="0">
                <a:ea typeface="宋体" charset="-122"/>
              </a:rPr>
              <a:pPr/>
              <a:t>23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7475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DFDCC70-62C7-488F-87C7-17DCB9F80DD4}" type="slidenum">
              <a:rPr lang="zh-CN" altLang="en-US" smtClean="0">
                <a:ea typeface="宋体" charset="-122"/>
              </a:rPr>
              <a:pPr/>
              <a:t>24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7782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92F2BF5-AA48-459A-86CC-A0CAB6C67D45}" type="slidenum">
              <a:rPr lang="zh-CN" altLang="en-US" smtClean="0">
                <a:ea typeface="宋体" charset="-122"/>
              </a:rPr>
              <a:pPr/>
              <a:t>25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011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7824F3F-5D81-4136-9E6F-4754F0B517BE}" type="slidenum">
              <a:rPr lang="zh-CN" altLang="en-US" smtClean="0">
                <a:ea typeface="宋体" charset="-122"/>
              </a:rPr>
              <a:pPr/>
              <a:t>26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765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9AEA5E7-8050-4248-8CF9-53D9A49BA29F}" type="slidenum">
              <a:rPr lang="zh-CN" altLang="en-US" sz="1200">
                <a:latin typeface="Times New Roman" pitchFamily="18" charset="0"/>
                <a:ea typeface="微软雅黑" pitchFamily="34" charset="-122"/>
              </a:rPr>
              <a:pPr algn="r"/>
              <a:t>2</a:t>
            </a:fld>
            <a:endParaRPr lang="en-US" altLang="zh-CN" sz="1200">
              <a:latin typeface="Times New Roman" pitchFamily="18" charset="0"/>
              <a:ea typeface="微软雅黑" pitchFamily="34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2969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8A334BE-5111-4F20-A0ED-2562F9B82515}" type="slidenum">
              <a:rPr lang="zh-CN" altLang="en-US" smtClean="0">
                <a:latin typeface="Calibri" pitchFamily="34" charset="0"/>
                <a:ea typeface="宋体" charset="-122"/>
              </a:rPr>
              <a:pPr/>
              <a:t>3</a:t>
            </a:fld>
            <a:endParaRPr lang="en-US" altLang="zh-CN" smtClean="0">
              <a:latin typeface="Calibri" pitchFamily="34" charset="0"/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8601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AAFBA0D-65D0-4431-99F3-56F6D5C3CBA0}" type="slidenum">
              <a:rPr lang="zh-CN" altLang="en-US" smtClean="0">
                <a:ea typeface="宋体" charset="-122"/>
              </a:rPr>
              <a:pPr/>
              <a:t>14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5837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E007667-963F-4EF4-84A1-1840FA8F3CB0}" type="slidenum">
              <a:rPr lang="zh-CN" altLang="en-US" smtClean="0">
                <a:ea typeface="宋体" charset="-122"/>
              </a:rPr>
              <a:pPr/>
              <a:t>17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6041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DCB79B5-BDEB-4B45-AF6D-B1A8F924C20D}" type="slidenum">
              <a:rPr lang="zh-CN" altLang="en-US" smtClean="0">
                <a:ea typeface="宋体" charset="-122"/>
              </a:rPr>
              <a:pPr/>
              <a:t>18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6349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D679900-C3E4-42A1-BE2E-44E94A7C3501}" type="slidenum">
              <a:rPr lang="zh-CN" altLang="en-US" smtClean="0">
                <a:ea typeface="宋体" charset="-122"/>
              </a:rPr>
              <a:pPr/>
              <a:t>19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6656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BCF033A-1B73-4475-A997-C633E0BA2000}" type="slidenum">
              <a:rPr lang="zh-CN" altLang="en-US" smtClean="0">
                <a:ea typeface="宋体" charset="-122"/>
              </a:rPr>
              <a:pPr/>
              <a:t>20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6656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BCF033A-1B73-4475-A997-C633E0BA2000}" type="slidenum">
              <a:rPr lang="zh-CN" altLang="en-US" smtClean="0">
                <a:ea typeface="宋体" charset="-122"/>
              </a:rPr>
              <a:pPr/>
              <a:t>21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385073"/>
            <a:ext cx="8318004" cy="139797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4287" y="1773004"/>
            <a:ext cx="4079890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287" y="2641926"/>
            <a:ext cx="4079890" cy="38858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2307" y="1773004"/>
            <a:ext cx="4099983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2307" y="2641926"/>
            <a:ext cx="4099983" cy="38858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33A8F9-5A2A-42AF-892C-F805DA0BFDC4}" type="datetimeFigureOut">
              <a:rPr lang="en-US"/>
              <a:pPr>
                <a:defRPr/>
              </a:pPr>
              <a:t>3/5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B14558-07E7-4D09-AFC7-FC21BBC9C0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2D0BFD-3F35-473D-BB65-B5F14096C874}" type="datetimeFigureOut">
              <a:rPr lang="en-US"/>
              <a:pPr>
                <a:defRPr/>
              </a:pPr>
              <a:t>3/5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0D8A63-D59A-4C43-B98F-60F00333D9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8"/>
          <p:cNvCxnSpPr/>
          <p:nvPr/>
        </p:nvCxnSpPr>
        <p:spPr bwMode="auto">
          <a:xfrm flipH="1">
            <a:off x="150813" y="790575"/>
            <a:ext cx="6480175" cy="0"/>
          </a:xfrm>
          <a:prstGeom prst="line">
            <a:avLst/>
          </a:prstGeom>
          <a:ln w="2540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9"/>
          <p:cNvCxnSpPr/>
          <p:nvPr/>
        </p:nvCxnSpPr>
        <p:spPr bwMode="auto">
          <a:xfrm flipH="1">
            <a:off x="150813" y="904875"/>
            <a:ext cx="6480175" cy="0"/>
          </a:xfrm>
          <a:prstGeom prst="line">
            <a:avLst/>
          </a:prstGeom>
          <a:ln w="57150">
            <a:solidFill>
              <a:srgbClr val="20517E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12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7556" r="7553" b="19402"/>
          <a:stretch>
            <a:fillRect/>
          </a:stretch>
        </p:blipFill>
        <p:spPr bwMode="auto">
          <a:xfrm>
            <a:off x="7631113" y="77788"/>
            <a:ext cx="1957387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reeform 583"/>
          <p:cNvSpPr>
            <a:spLocks/>
          </p:cNvSpPr>
          <p:nvPr userDrawn="1"/>
        </p:nvSpPr>
        <p:spPr bwMode="auto">
          <a:xfrm>
            <a:off x="177800" y="87313"/>
            <a:ext cx="720725" cy="277812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 userDrawn="1"/>
        </p:nvSpPr>
        <p:spPr bwMode="auto">
          <a:xfrm>
            <a:off x="660400" y="225425"/>
            <a:ext cx="188913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 userDrawn="1"/>
        </p:nvSpPr>
        <p:spPr bwMode="auto">
          <a:xfrm>
            <a:off x="434975" y="347663"/>
            <a:ext cx="161925" cy="338137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 userDrawn="1"/>
        </p:nvSpPr>
        <p:spPr bwMode="auto">
          <a:xfrm>
            <a:off x="201613" y="384175"/>
            <a:ext cx="169862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9" name="文本框 12">
            <a:extLst>
              <a:ext uri="{FF2B5EF4-FFF2-40B4-BE49-F238E27FC236}"/>
            </a:extLst>
          </p:cNvPr>
          <p:cNvSpPr txBox="1">
            <a:spLocks noChangeArrowheads="1"/>
          </p:cNvSpPr>
          <p:nvPr userDrawn="1"/>
        </p:nvSpPr>
        <p:spPr bwMode="auto">
          <a:xfrm>
            <a:off x="871273" y="194627"/>
            <a:ext cx="6029589" cy="523212"/>
          </a:xfrm>
          <a:prstGeom prst="rect">
            <a:avLst/>
          </a:prstGeom>
          <a:noFill/>
          <a:ln>
            <a:noFill/>
          </a:ln>
        </p:spPr>
        <p:txBody>
          <a:bodyPr lIns="91434" tIns="45716" rIns="91434" bIns="45716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28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条件概率、全概率公式、贝叶斯公式</a:t>
            </a:r>
            <a:endParaRPr lang="zh-CN" altLang="en-US" sz="28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77FAF5F-0566-461A-80B4-43288BA93C2A}" type="datetimeFigureOut">
              <a:rPr lang="zh-CN" altLang="en-US"/>
              <a:pPr>
                <a:defRPr/>
              </a:pPr>
              <a:t>2021/3/5</a:t>
            </a:fld>
            <a:endParaRPr lang="zh-CN" altLang="en-US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A9F6D1F-B453-4C92-B263-1C79787E023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983" y="1041369"/>
            <a:ext cx="4882307" cy="5139869"/>
          </a:xfrm>
        </p:spPr>
        <p:txBody>
          <a:bodyPr/>
          <a:lstStyle>
            <a:lvl1pPr>
              <a:defRPr sz="3375"/>
            </a:lvl1pPr>
            <a:lvl2pPr>
              <a:defRPr sz="2953"/>
            </a:lvl2pPr>
            <a:lvl3pPr>
              <a:defRPr sz="2531"/>
            </a:lvl3pPr>
            <a:lvl4pPr>
              <a:defRPr sz="2109"/>
            </a:lvl4pPr>
            <a:lvl5pPr>
              <a:defRPr sz="2109"/>
            </a:lvl5pPr>
            <a:lvl6pPr>
              <a:defRPr sz="2109"/>
            </a:lvl6pPr>
            <a:lvl7pPr>
              <a:defRPr sz="2109"/>
            </a:lvl7pPr>
            <a:lvl8pPr>
              <a:defRPr sz="2109"/>
            </a:lvl8pPr>
            <a:lvl9pPr>
              <a:defRPr sz="210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567676-93F3-4205-945E-FF170EE9C988}" type="datetimeFigureOut">
              <a:rPr lang="en-US"/>
              <a:pPr>
                <a:defRPr/>
              </a:pPr>
              <a:t>3/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7C0013-8194-4FFD-9C9F-1687BDC655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99983" y="1041369"/>
            <a:ext cx="4882307" cy="5139869"/>
          </a:xfrm>
        </p:spPr>
        <p:txBody>
          <a:bodyPr anchor="t"/>
          <a:lstStyle>
            <a:lvl1pPr marL="0" indent="0">
              <a:buNone/>
              <a:defRPr sz="3375"/>
            </a:lvl1pPr>
            <a:lvl2pPr marL="482163" indent="0">
              <a:buNone/>
              <a:defRPr sz="2953"/>
            </a:lvl2pPr>
            <a:lvl3pPr marL="964326" indent="0">
              <a:buNone/>
              <a:defRPr sz="2531"/>
            </a:lvl3pPr>
            <a:lvl4pPr marL="1446489" indent="0">
              <a:buNone/>
              <a:defRPr sz="2109"/>
            </a:lvl4pPr>
            <a:lvl5pPr marL="1928652" indent="0">
              <a:buNone/>
              <a:defRPr sz="2109"/>
            </a:lvl5pPr>
            <a:lvl6pPr marL="2410816" indent="0">
              <a:buNone/>
              <a:defRPr sz="2109"/>
            </a:lvl6pPr>
            <a:lvl7pPr marL="2892979" indent="0">
              <a:buNone/>
              <a:defRPr sz="2109"/>
            </a:lvl7pPr>
            <a:lvl8pPr marL="3375142" indent="0">
              <a:buNone/>
              <a:defRPr sz="2109"/>
            </a:lvl8pPr>
            <a:lvl9pPr marL="3857305" indent="0">
              <a:buNone/>
              <a:defRPr sz="2109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DAEC62-F154-44F3-ABB4-A500D3AEEFC6}" type="datetimeFigureOut">
              <a:rPr lang="en-US"/>
              <a:pPr>
                <a:defRPr/>
              </a:pPr>
              <a:t>3/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78457B-51EE-4991-A2B3-317A9C5B71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09CFA7-B4D0-4DA4-AC87-8CE0BC94AD05}" type="datetimeFigureOut">
              <a:rPr lang="en-US"/>
              <a:pPr>
                <a:defRPr/>
              </a:pPr>
              <a:t>3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97DB83-23BA-4433-BB19-25202FD102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1533" y="385071"/>
            <a:ext cx="2079501" cy="612933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030" y="385071"/>
            <a:ext cx="6117952" cy="61293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EB4187-BA7D-448D-9D6E-515493D5449A}" type="datetimeFigureOut">
              <a:rPr lang="en-US"/>
              <a:pPr>
                <a:defRPr/>
              </a:pPr>
              <a:t>3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50942F-E7BB-4DF7-B19E-D354CFA2E7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-1588"/>
            <a:ext cx="9644063" cy="722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6"/>
          <p:cNvSpPr>
            <a:spLocks noChangeShapeType="1"/>
          </p:cNvSpPr>
          <p:nvPr userDrawn="1"/>
        </p:nvSpPr>
        <p:spPr bwMode="auto">
          <a:xfrm flipH="1">
            <a:off x="242888" y="555625"/>
            <a:ext cx="0" cy="370205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4" name="Line 7"/>
          <p:cNvSpPr>
            <a:spLocks noChangeShapeType="1"/>
          </p:cNvSpPr>
          <p:nvPr userDrawn="1"/>
        </p:nvSpPr>
        <p:spPr bwMode="auto">
          <a:xfrm flipH="1">
            <a:off x="188913" y="411163"/>
            <a:ext cx="0" cy="4037012"/>
          </a:xfrm>
          <a:prstGeom prst="line">
            <a:avLst/>
          </a:prstGeom>
          <a:noFill/>
          <a:ln w="28575">
            <a:solidFill>
              <a:srgbClr val="1188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Tm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9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9050"/>
            <a:ext cx="9672638" cy="724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10"/>
          <p:cNvSpPr/>
          <p:nvPr userDrawn="1"/>
        </p:nvSpPr>
        <p:spPr>
          <a:xfrm rot="10800000" flipH="1">
            <a:off x="5446713" y="6943725"/>
            <a:ext cx="266700" cy="101600"/>
          </a:xfrm>
          <a:prstGeom prst="rect">
            <a:avLst/>
          </a:prstGeom>
          <a:solidFill>
            <a:srgbClr val="FDD4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11"/>
          <p:cNvSpPr/>
          <p:nvPr userDrawn="1"/>
        </p:nvSpPr>
        <p:spPr>
          <a:xfrm rot="10800000" flipH="1">
            <a:off x="5065713" y="6943725"/>
            <a:ext cx="268287" cy="101600"/>
          </a:xfrm>
          <a:prstGeom prst="rect">
            <a:avLst/>
          </a:prstGeom>
          <a:solidFill>
            <a:srgbClr val="72A7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12"/>
          <p:cNvSpPr/>
          <p:nvPr userDrawn="1"/>
        </p:nvSpPr>
        <p:spPr>
          <a:xfrm rot="10800000" flipH="1">
            <a:off x="4686300" y="6943725"/>
            <a:ext cx="268288" cy="101600"/>
          </a:xfrm>
          <a:prstGeom prst="rect">
            <a:avLst/>
          </a:prstGeom>
          <a:solidFill>
            <a:srgbClr val="F5A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" name="Picture 2" descr="D:\哈尔滨工程大学-课程\幕课\概率论与数理统计\PPT\包图网_134176金融数据PPT矢量图形\未标题-2.png"/>
          <p:cNvPicPr>
            <a:picLocks noChangeAspect="1" noChangeArrowheads="1"/>
          </p:cNvPicPr>
          <p:nvPr userDrawn="1"/>
        </p:nvPicPr>
        <p:blipFill>
          <a:blip r:embed="rId3" cstate="print"/>
          <a:srcRect t="16666" b="29166"/>
          <a:stretch>
            <a:fillRect/>
          </a:stretch>
        </p:blipFill>
        <p:spPr bwMode="auto">
          <a:xfrm>
            <a:off x="155575" y="41275"/>
            <a:ext cx="101441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14"/>
          <p:cNvSpPr/>
          <p:nvPr userDrawn="1"/>
        </p:nvSpPr>
        <p:spPr>
          <a:xfrm rot="10800000">
            <a:off x="5902325" y="6943725"/>
            <a:ext cx="3514725" cy="101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27000">
                <a:srgbClr val="9CD8C7"/>
              </a:gs>
              <a:gs pos="57000">
                <a:srgbClr val="7A93CB"/>
              </a:gs>
              <a:gs pos="100000">
                <a:srgbClr val="FFEFC8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: 圆角 5"/>
          <p:cNvSpPr/>
          <p:nvPr userDrawn="1"/>
        </p:nvSpPr>
        <p:spPr>
          <a:xfrm>
            <a:off x="241300" y="998538"/>
            <a:ext cx="9183688" cy="5762625"/>
          </a:xfrm>
          <a:prstGeom prst="roundRect">
            <a:avLst>
              <a:gd name="adj" fmla="val 6667"/>
            </a:avLst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3180" y="385763"/>
            <a:ext cx="8317707" cy="1397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advTm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50813" y="909638"/>
            <a:ext cx="6480175" cy="114300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33350" y="209550"/>
            <a:ext cx="541338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95300" y="347663"/>
            <a:ext cx="141288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27025" y="469900"/>
            <a:ext cx="120650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50813" y="506413"/>
            <a:ext cx="128587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31113" y="12700"/>
            <a:ext cx="2000250" cy="98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日期占位符 1"/>
          <p:cNvSpPr>
            <a:spLocks noGrp="1"/>
          </p:cNvSpPr>
          <p:nvPr>
            <p:ph type="dt" sz="half" idx="10"/>
          </p:nvPr>
        </p:nvSpPr>
        <p:spPr>
          <a:xfrm>
            <a:off x="482600" y="6704013"/>
            <a:ext cx="2249488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AA24A57-8131-4295-8DCF-C19FDA494C5E}" type="datetimeFigureOut">
              <a:rPr lang="zh-CN" altLang="en-US"/>
              <a:pPr>
                <a:defRPr/>
              </a:pPr>
              <a:t>2021/3/5</a:t>
            </a:fld>
            <a:endParaRPr lang="zh-CN" altLang="en-US"/>
          </a:p>
        </p:txBody>
      </p:sp>
      <p:sp>
        <p:nvSpPr>
          <p:cNvPr id="11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295650" y="6704013"/>
            <a:ext cx="3054350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11975" y="6704013"/>
            <a:ext cx="2249488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F2210F0-E248-497F-B962-C6B288D4F42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advTm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305" y="1183677"/>
            <a:ext cx="8197454" cy="2518034"/>
          </a:xfrm>
        </p:spPr>
        <p:txBody>
          <a:bodyPr anchor="b"/>
          <a:lstStyle>
            <a:lvl1pPr algn="ctr">
              <a:defRPr sz="632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5508" y="3798816"/>
            <a:ext cx="7233047" cy="1746216"/>
          </a:xfrm>
        </p:spPr>
        <p:txBody>
          <a:bodyPr/>
          <a:lstStyle>
            <a:lvl1pPr marL="0" indent="0" algn="ctr">
              <a:buNone/>
              <a:defRPr sz="2531"/>
            </a:lvl1pPr>
            <a:lvl2pPr marL="482163" indent="0" algn="ctr">
              <a:buNone/>
              <a:defRPr sz="2109"/>
            </a:lvl2pPr>
            <a:lvl3pPr marL="964326" indent="0" algn="ctr">
              <a:buNone/>
              <a:defRPr sz="1898"/>
            </a:lvl3pPr>
            <a:lvl4pPr marL="1446489" indent="0" algn="ctr">
              <a:buNone/>
              <a:defRPr sz="1687"/>
            </a:lvl4pPr>
            <a:lvl5pPr marL="1928652" indent="0" algn="ctr">
              <a:buNone/>
              <a:defRPr sz="1687"/>
            </a:lvl5pPr>
            <a:lvl6pPr marL="2410816" indent="0" algn="ctr">
              <a:buNone/>
              <a:defRPr sz="1687"/>
            </a:lvl6pPr>
            <a:lvl7pPr marL="2892979" indent="0" algn="ctr">
              <a:buNone/>
              <a:defRPr sz="1687"/>
            </a:lvl7pPr>
            <a:lvl8pPr marL="3375142" indent="0" algn="ctr">
              <a:buNone/>
              <a:defRPr sz="1687"/>
            </a:lvl8pPr>
            <a:lvl9pPr marL="3857305" indent="0" algn="ctr">
              <a:buNone/>
              <a:defRPr sz="1687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74C8F0-D164-49D1-90E4-7790AABB4EEA}" type="datetimeFigureOut">
              <a:rPr lang="en-US"/>
              <a:pPr>
                <a:defRPr/>
              </a:pPr>
              <a:t>3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C5E337-294D-40B4-82B6-6946E7BF05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AA1B5-EDBF-4D76-BB14-69179410F05F}" type="datetimeFigureOut">
              <a:rPr lang="en-US"/>
              <a:pPr>
                <a:defRPr/>
              </a:pPr>
              <a:t>3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73F642-AABB-4982-BAAB-61161AC726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007" y="1803142"/>
            <a:ext cx="8318004" cy="3008581"/>
          </a:xfrm>
        </p:spPr>
        <p:txBody>
          <a:bodyPr anchor="b"/>
          <a:lstStyle>
            <a:lvl1pPr>
              <a:defRPr sz="632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007" y="4840185"/>
            <a:ext cx="8318004" cy="1582142"/>
          </a:xfrm>
        </p:spPr>
        <p:txBody>
          <a:bodyPr/>
          <a:lstStyle>
            <a:lvl1pPr marL="0" indent="0">
              <a:buNone/>
              <a:defRPr sz="2531">
                <a:solidFill>
                  <a:schemeClr val="tx1"/>
                </a:solidFill>
              </a:defRPr>
            </a:lvl1pPr>
            <a:lvl2pPr marL="482163" indent="0">
              <a:buNone/>
              <a:defRPr sz="2109">
                <a:solidFill>
                  <a:schemeClr val="tx1">
                    <a:tint val="75000"/>
                  </a:schemeClr>
                </a:solidFill>
              </a:defRPr>
            </a:lvl2pPr>
            <a:lvl3pPr marL="964326" indent="0">
              <a:buNone/>
              <a:defRPr sz="1898">
                <a:solidFill>
                  <a:schemeClr val="tx1">
                    <a:tint val="75000"/>
                  </a:schemeClr>
                </a:solidFill>
              </a:defRPr>
            </a:lvl3pPr>
            <a:lvl4pPr marL="144648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4pPr>
            <a:lvl5pPr marL="192865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5pPr>
            <a:lvl6pPr marL="2410816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6pPr>
            <a:lvl7pPr marL="289297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7pPr>
            <a:lvl8pPr marL="337514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8pPr>
            <a:lvl9pPr marL="3857305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E5A90B-3743-4494-A066-0B79CDC1DB49}" type="datetimeFigureOut">
              <a:rPr lang="en-US"/>
              <a:pPr>
                <a:defRPr/>
              </a:pPr>
              <a:t>3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086CBA-B1D5-4BDA-96F7-298A26BC2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029" y="1925358"/>
            <a:ext cx="4098727" cy="4589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2307" y="1925358"/>
            <a:ext cx="4098727" cy="4589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24FB45-A652-4031-B429-DAFA2D7E5018}" type="datetimeFigureOut">
              <a:rPr lang="en-US"/>
              <a:pPr>
                <a:defRPr/>
              </a:pPr>
              <a:t>3/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F42EC4-8A08-44BB-B40D-974A844DED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</p:sldLayoutIdLst>
  <p:transition advTm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5pPr>
      <a:lvl6pPr marL="34289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6pPr>
      <a:lvl7pPr marL="685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7pPr>
      <a:lvl8pPr marL="102867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8pPr>
      <a:lvl9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9pPr>
    </p:titleStyle>
    <p:bodyStyle>
      <a:lvl1pPr marL="169863" indent="-169863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27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56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85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14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63575" y="385763"/>
            <a:ext cx="8316913" cy="1397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3575" y="1925638"/>
            <a:ext cx="8316913" cy="45894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3575" y="6704013"/>
            <a:ext cx="2170113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6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A50CC77-B7C4-4CAE-B37A-C75209C86322}" type="datetimeFigureOut">
              <a:rPr lang="en-US"/>
              <a:pPr>
                <a:defRPr/>
              </a:pPr>
              <a:t>3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94050" y="6704013"/>
            <a:ext cx="3255963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6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0375" y="6704013"/>
            <a:ext cx="2170113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6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7AFF1D0-AC04-407B-8C27-4913975DC8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0" r:id="rId1"/>
    <p:sldLayoutId id="2147483969" r:id="rId2"/>
    <p:sldLayoutId id="2147483968" r:id="rId3"/>
    <p:sldLayoutId id="2147483967" r:id="rId4"/>
    <p:sldLayoutId id="2147483966" r:id="rId5"/>
    <p:sldLayoutId id="2147483965" r:id="rId6"/>
    <p:sldLayoutId id="2147483976" r:id="rId7"/>
    <p:sldLayoutId id="2147483964" r:id="rId8"/>
    <p:sldLayoutId id="2147483963" r:id="rId9"/>
    <p:sldLayoutId id="2147483962" r:id="rId10"/>
    <p:sldLayoutId id="2147483961" r:id="rId11"/>
    <p:sldLayoutId id="2147483977" r:id="rId12"/>
    <p:sldLayoutId id="2147483978" r:id="rId13"/>
    <p:sldLayoutId id="2147483979" r:id="rId14"/>
  </p:sldLayoutIdLst>
  <p:txStyles>
    <p:titleStyle>
      <a:lvl1pPr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2pPr>
      <a:lvl3pPr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3pPr>
      <a:lvl4pPr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4pPr>
      <a:lvl5pPr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5pPr>
      <a:lvl6pPr marL="4572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6pPr>
      <a:lvl7pPr marL="9144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7pPr>
      <a:lvl8pPr marL="13716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8pPr>
      <a:lvl9pPr marL="18288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9pPr>
    </p:titleStyle>
    <p:bodyStyle>
      <a:lvl1pPr marL="239713" indent="-239713" algn="l" defTabSz="963613" rtl="0" fontAlgn="base">
        <a:lnSpc>
          <a:spcPct val="90000"/>
        </a:lnSpc>
        <a:spcBef>
          <a:spcPts val="1050"/>
        </a:spcBef>
        <a:spcAft>
          <a:spcPct val="0"/>
        </a:spcAft>
        <a:buFont typeface="Arial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13" indent="-239713" algn="l" defTabSz="963613" rtl="0" fontAlgn="base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204913" indent="-239713" algn="l" defTabSz="963613" rtl="0" fontAlgn="base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87513" indent="-239713" algn="l" defTabSz="963613" rtl="0" fontAlgn="base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168525" indent="-239713" algn="l" defTabSz="963613" rtl="0" fontAlgn="base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65189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3134060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616223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409838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1pPr>
      <a:lvl2pPr marL="482163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2pPr>
      <a:lvl3pPr marL="96432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3pPr>
      <a:lvl4pPr marL="144648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192865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41081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289297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37514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3857305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3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.bin"/><Relationship Id="rId4" Type="http://schemas.openxmlformats.org/officeDocument/2006/relationships/package" Target="../embeddings/Microsoft_Office_Word___14.docx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5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package" Target="../embeddings/Microsoft_Office_Word___16.docx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7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package" Target="../embeddings/Microsoft_Office_Word___18.docx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9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package" Target="../embeddings/Microsoft_Office_Word___21.docx"/><Relationship Id="rId4" Type="http://schemas.openxmlformats.org/officeDocument/2006/relationships/package" Target="../embeddings/Microsoft_Office_Word___20.docx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.bin"/><Relationship Id="rId5" Type="http://schemas.openxmlformats.org/officeDocument/2006/relationships/package" Target="../embeddings/Microsoft_Office_Word___23.docx"/><Relationship Id="rId4" Type="http://schemas.openxmlformats.org/officeDocument/2006/relationships/package" Target="../embeddings/Microsoft_Office_Word___22.docx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Office_Word___25.docx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package" Target="../embeddings/Microsoft_Office_Word___24.docx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26.docx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package" Target="../embeddings/Microsoft_Office_Word___27.docx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2.png"/><Relationship Id="rId4" Type="http://schemas.openxmlformats.org/officeDocument/2006/relationships/package" Target="../embeddings/Microsoft_Office_Word___28.docx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package" Target="../embeddings/Microsoft_Office_Word___30.docx"/><Relationship Id="rId5" Type="http://schemas.openxmlformats.org/officeDocument/2006/relationships/image" Target="../media/image42.png"/><Relationship Id="rId4" Type="http://schemas.openxmlformats.org/officeDocument/2006/relationships/package" Target="../embeddings/Microsoft_Office_Word___29.docx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png"/><Relationship Id="rId5" Type="http://schemas.openxmlformats.org/officeDocument/2006/relationships/package" Target="../embeddings/Microsoft_Office_Word___32.docx"/><Relationship Id="rId4" Type="http://schemas.openxmlformats.org/officeDocument/2006/relationships/package" Target="../embeddings/Microsoft_Office_Word___31.docx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5" Type="http://schemas.openxmlformats.org/officeDocument/2006/relationships/package" Target="../embeddings/Microsoft_Office_Word___34.docx"/><Relationship Id="rId4" Type="http://schemas.openxmlformats.org/officeDocument/2006/relationships/package" Target="../embeddings/Microsoft_Office_Word___33.docx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5" Type="http://schemas.openxmlformats.org/officeDocument/2006/relationships/package" Target="../embeddings/Microsoft_Office_Word___36.docx"/><Relationship Id="rId4" Type="http://schemas.openxmlformats.org/officeDocument/2006/relationships/package" Target="../embeddings/Microsoft_Office_Word___35.docx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5" Type="http://schemas.openxmlformats.org/officeDocument/2006/relationships/package" Target="../embeddings/Microsoft_Office_Word___38.docx"/><Relationship Id="rId4" Type="http://schemas.openxmlformats.org/officeDocument/2006/relationships/package" Target="../embeddings/Microsoft_Office_Word___37.docx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package" Target="../embeddings/Microsoft_Office_Word___41.docx"/><Relationship Id="rId5" Type="http://schemas.openxmlformats.org/officeDocument/2006/relationships/package" Target="../embeddings/Microsoft_Office_Word___40.docx"/><Relationship Id="rId4" Type="http://schemas.openxmlformats.org/officeDocument/2006/relationships/package" Target="../embeddings/Microsoft_Office_Word___39.docx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package" Target="../embeddings/Microsoft_Office_Word___44.docx"/><Relationship Id="rId5" Type="http://schemas.openxmlformats.org/officeDocument/2006/relationships/package" Target="../embeddings/Microsoft_Office_Word___43.docx"/><Relationship Id="rId4" Type="http://schemas.openxmlformats.org/officeDocument/2006/relationships/package" Target="../embeddings/Microsoft_Office_Word___42.docx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5" Type="http://schemas.openxmlformats.org/officeDocument/2006/relationships/package" Target="../embeddings/Microsoft_Office_Word___46.docx"/><Relationship Id="rId4" Type="http://schemas.openxmlformats.org/officeDocument/2006/relationships/package" Target="../embeddings/Microsoft_Office_Word___45.docx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4" Type="http://schemas.openxmlformats.org/officeDocument/2006/relationships/package" Target="../embeddings/Microsoft_Office_Word___47.docx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7" Type="http://schemas.openxmlformats.org/officeDocument/2006/relationships/image" Target="../media/image62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61.jpeg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1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3" Type="http://schemas.openxmlformats.org/officeDocument/2006/relationships/tags" Target="../tags/tag4.xml"/><Relationship Id="rId7" Type="http://schemas.openxmlformats.org/officeDocument/2006/relationships/slideLayout" Target="../slideLayouts/slideLayout18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3.jpeg"/><Relationship Id="rId5" Type="http://schemas.openxmlformats.org/officeDocument/2006/relationships/tags" Target="../tags/tag6.xml"/><Relationship Id="rId10" Type="http://schemas.openxmlformats.org/officeDocument/2006/relationships/image" Target="../media/image6.png"/><Relationship Id="rId4" Type="http://schemas.openxmlformats.org/officeDocument/2006/relationships/tags" Target="../tags/tag5.xml"/><Relationship Id="rId9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package" Target="../embeddings/Microsoft_Office_Word___2.docx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3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package" Target="../embeddings/Microsoft_Office_Word___6.docx"/><Relationship Id="rId4" Type="http://schemas.openxmlformats.org/officeDocument/2006/relationships/package" Target="../embeddings/Microsoft_Office_Word___5.docx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7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package" Target="../embeddings/Microsoft_Office_Word___8.docx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9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package" Target="../embeddings/Microsoft_Office_Word___10.docx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package" Target="../embeddings/Microsoft_Office_Word___12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"/>
          <p:cNvSpPr txBox="1"/>
          <p:nvPr/>
        </p:nvSpPr>
        <p:spPr>
          <a:xfrm>
            <a:off x="646113" y="2103438"/>
            <a:ext cx="4964112" cy="744537"/>
          </a:xfrm>
          <a:prstGeom prst="rect">
            <a:avLst/>
          </a:prstGeom>
          <a:noFill/>
        </p:spPr>
        <p:txBody>
          <a:bodyPr wrap="none" lIns="51429" tIns="25715" rIns="51429" bIns="25715">
            <a:spAutoFit/>
          </a:bodyPr>
          <a:lstStyle/>
          <a:p>
            <a:pPr algn="ctr">
              <a:defRPr/>
            </a:pPr>
            <a:r>
              <a:rPr lang="zh-CN" altLang="en-US" sz="4500" b="1" spc="225" dirty="0">
                <a:solidFill>
                  <a:srgbClr val="20517E"/>
                </a:solidFill>
                <a:latin typeface="微软雅黑" panose="020B0503020204020204" pitchFamily="34" charset="-122"/>
                <a:ea typeface="迷你简菱心"/>
                <a:cs typeface="Arial" panose="020B0604020202020204" pitchFamily="34" charset="0"/>
              </a:rPr>
              <a:t>概率论与数理统计</a:t>
            </a:r>
          </a:p>
        </p:txBody>
      </p:sp>
      <p:sp>
        <p:nvSpPr>
          <p:cNvPr id="71" name="矩形 70"/>
          <p:cNvSpPr/>
          <p:nvPr/>
        </p:nvSpPr>
        <p:spPr>
          <a:xfrm>
            <a:off x="714677" y="2888252"/>
            <a:ext cx="4761185" cy="513597"/>
          </a:xfrm>
          <a:prstGeom prst="rect">
            <a:avLst/>
          </a:prstGeom>
        </p:spPr>
        <p:txBody>
          <a:bodyPr lIns="51429" tIns="25715" rIns="51429" bIns="25715" anchor="ctr">
            <a:spAutoFit/>
          </a:bodyPr>
          <a:lstStyle/>
          <a:p>
            <a:pPr algn="ctr">
              <a:defRPr/>
            </a:pPr>
            <a:r>
              <a:rPr lang="en-US" altLang="zh-CN" sz="3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ea typeface="宋体" panose="02010600030101010101" pitchFamily="2" charset="-122"/>
                <a:sym typeface="Arial" panose="020B0604020202020204" pitchFamily="34" charset="0"/>
              </a:rPr>
              <a:t>Probability and Statistics</a:t>
            </a:r>
            <a:endParaRPr lang="en-US" altLang="zh-CN" sz="3000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62013" y="4337050"/>
            <a:ext cx="468947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213"/>
            <a:r>
              <a:rPr lang="en-US" altLang="zh-CN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— </a:t>
            </a:r>
            <a:r>
              <a:rPr lang="zh-CN" altLang="en-US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概率论与数理统计教学组</a:t>
            </a:r>
            <a:r>
              <a:rPr lang="en-US" altLang="zh-CN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—</a:t>
            </a:r>
            <a:endParaRPr lang="zh-CN" altLang="en-US" sz="2700" b="1">
              <a:solidFill>
                <a:srgbClr val="863C36"/>
              </a:solidFill>
              <a:latin typeface="华文行楷" pitchFamily="2" charset="-122"/>
              <a:ea typeface="华文行楷" pitchFamily="2" charset="-122"/>
              <a:cs typeface="叶根友毛笔行书简体"/>
            </a:endParaRPr>
          </a:p>
        </p:txBody>
      </p:sp>
      <p:pic>
        <p:nvPicPr>
          <p:cNvPr id="57348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2325" y="2481263"/>
            <a:ext cx="3427413" cy="302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1779588" y="4941888"/>
            <a:ext cx="25273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213"/>
            <a:r>
              <a:rPr lang="zh-CN" altLang="en-US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哈尔滨工程大学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381375" y="1158875"/>
            <a:ext cx="2808288" cy="9366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8497" name="Object 65"/>
          <p:cNvGraphicFramePr>
            <a:graphicFrameLocks noChangeAspect="1"/>
          </p:cNvGraphicFramePr>
          <p:nvPr/>
        </p:nvGraphicFramePr>
        <p:xfrm>
          <a:off x="571500" y="1958975"/>
          <a:ext cx="8229600" cy="2374900"/>
        </p:xfrm>
        <a:graphic>
          <a:graphicData uri="http://schemas.openxmlformats.org/presentationml/2006/ole">
            <p:oleObj spid="_x0000_s18497" name="Document" r:id="rId3" imgW="8230060" imgH="2375365" progId="Word.Document.12">
              <p:embed/>
            </p:oleObj>
          </a:graphicData>
        </a:graphic>
      </p:graphicFrame>
      <p:graphicFrame>
        <p:nvGraphicFramePr>
          <p:cNvPr id="18498" name="Object 66"/>
          <p:cNvGraphicFramePr>
            <a:graphicFrameLocks noChangeAspect="1"/>
          </p:cNvGraphicFramePr>
          <p:nvPr/>
        </p:nvGraphicFramePr>
        <p:xfrm>
          <a:off x="488950" y="4400550"/>
          <a:ext cx="8956675" cy="2425700"/>
        </p:xfrm>
        <a:graphic>
          <a:graphicData uri="http://schemas.openxmlformats.org/presentationml/2006/ole">
            <p:oleObj spid="_x0000_s18498" name="Document" r:id="rId4" imgW="9031801" imgH="2441098" progId="Word.Document.12">
              <p:embed/>
            </p:oleObj>
          </a:graphicData>
        </a:graphic>
      </p:graphicFrame>
      <p:graphicFrame>
        <p:nvGraphicFramePr>
          <p:cNvPr id="18499" name="Object 67"/>
          <p:cNvGraphicFramePr>
            <a:graphicFrameLocks noChangeAspect="1"/>
          </p:cNvGraphicFramePr>
          <p:nvPr/>
        </p:nvGraphicFramePr>
        <p:xfrm>
          <a:off x="3597275" y="1233488"/>
          <a:ext cx="2324100" cy="785812"/>
        </p:xfrm>
        <a:graphic>
          <a:graphicData uri="http://schemas.openxmlformats.org/presentationml/2006/ole">
            <p:oleObj spid="_x0000_s18499" name="Equation" r:id="rId5" imgW="2324100" imgH="787400" progId="Equation.DSMT4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7516" name="Object 108"/>
          <p:cNvGraphicFramePr>
            <a:graphicFrameLocks/>
          </p:cNvGraphicFramePr>
          <p:nvPr/>
        </p:nvGraphicFramePr>
        <p:xfrm>
          <a:off x="535751" y="919161"/>
          <a:ext cx="8324850" cy="2411412"/>
        </p:xfrm>
        <a:graphic>
          <a:graphicData uri="http://schemas.openxmlformats.org/presentationml/2006/ole">
            <p:oleObj spid="_x0000_s17516" name="文档" r:id="rId3" imgW="8276268" imgH="2377984" progId="Word.Document.12">
              <p:embed/>
            </p:oleObj>
          </a:graphicData>
        </a:graphic>
      </p:graphicFrame>
      <p:graphicFrame>
        <p:nvGraphicFramePr>
          <p:cNvPr id="7" name="Object 109"/>
          <p:cNvGraphicFramePr>
            <a:graphicFrameLocks noChangeAspect="1"/>
          </p:cNvGraphicFramePr>
          <p:nvPr/>
        </p:nvGraphicFramePr>
        <p:xfrm>
          <a:off x="492949" y="3444901"/>
          <a:ext cx="8686800" cy="3886200"/>
        </p:xfrm>
        <a:graphic>
          <a:graphicData uri="http://schemas.openxmlformats.org/presentationml/2006/ole">
            <p:oleObj spid="_x0000_s17517" name="文档" r:id="rId4" imgW="8694349" imgH="3917696" progId="Word.Document.12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7516" name="Object 108"/>
          <p:cNvGraphicFramePr>
            <a:graphicFrameLocks/>
          </p:cNvGraphicFramePr>
          <p:nvPr/>
        </p:nvGraphicFramePr>
        <p:xfrm>
          <a:off x="535751" y="919161"/>
          <a:ext cx="8324850" cy="2411412"/>
        </p:xfrm>
        <a:graphic>
          <a:graphicData uri="http://schemas.openxmlformats.org/presentationml/2006/ole">
            <p:oleObj spid="_x0000_s84994" name="文档" r:id="rId3" imgW="8276268" imgH="2377984" progId="Word.Document.12">
              <p:embed/>
            </p:oleObj>
          </a:graphicData>
        </a:graphic>
      </p:graphicFrame>
      <p:graphicFrame>
        <p:nvGraphicFramePr>
          <p:cNvPr id="7" name="Object 109"/>
          <p:cNvGraphicFramePr>
            <a:graphicFrameLocks noChangeAspect="1"/>
          </p:cNvGraphicFramePr>
          <p:nvPr/>
        </p:nvGraphicFramePr>
        <p:xfrm>
          <a:off x="487363" y="3402011"/>
          <a:ext cx="8694737" cy="3746500"/>
        </p:xfrm>
        <a:graphic>
          <a:graphicData uri="http://schemas.openxmlformats.org/presentationml/2006/ole">
            <p:oleObj spid="_x0000_s84995" name="文档" r:id="rId4" imgW="8602883" imgH="3715690" progId="Word.Document.12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6552" name="Object 168"/>
          <p:cNvGraphicFramePr>
            <a:graphicFrameLocks noChangeAspect="1"/>
          </p:cNvGraphicFramePr>
          <p:nvPr/>
        </p:nvGraphicFramePr>
        <p:xfrm>
          <a:off x="593725" y="1036638"/>
          <a:ext cx="8305800" cy="1736725"/>
        </p:xfrm>
        <a:graphic>
          <a:graphicData uri="http://schemas.openxmlformats.org/presentationml/2006/ole">
            <p:oleObj spid="_x0000_s16552" name="文档" r:id="rId3" imgW="8526180" imgH="1783488" progId="Word.Document.12">
              <p:embed/>
            </p:oleObj>
          </a:graphicData>
        </a:graphic>
      </p:graphicFrame>
      <p:graphicFrame>
        <p:nvGraphicFramePr>
          <p:cNvPr id="9" name="Object 169"/>
          <p:cNvGraphicFramePr>
            <a:graphicFrameLocks noChangeAspect="1"/>
          </p:cNvGraphicFramePr>
          <p:nvPr/>
        </p:nvGraphicFramePr>
        <p:xfrm>
          <a:off x="533400" y="2830525"/>
          <a:ext cx="8442325" cy="2500312"/>
        </p:xfrm>
        <a:graphic>
          <a:graphicData uri="http://schemas.openxmlformats.org/presentationml/2006/ole">
            <p:oleObj spid="_x0000_s16553" name="文档" r:id="rId4" imgW="8666261" imgH="2576389" progId="Word.Document.12">
              <p:embed/>
            </p:oleObj>
          </a:graphicData>
        </a:graphic>
      </p:graphicFrame>
      <p:graphicFrame>
        <p:nvGraphicFramePr>
          <p:cNvPr id="11" name="Object 170"/>
          <p:cNvGraphicFramePr>
            <a:graphicFrameLocks/>
          </p:cNvGraphicFramePr>
          <p:nvPr/>
        </p:nvGraphicFramePr>
        <p:xfrm>
          <a:off x="396875" y="5394325"/>
          <a:ext cx="8853488" cy="1387475"/>
        </p:xfrm>
        <a:graphic>
          <a:graphicData uri="http://schemas.openxmlformats.org/presentationml/2006/ole">
            <p:oleObj spid="_x0000_s16554" name="文档" r:id="rId5" imgW="8793378" imgH="1389558" progId="Word.Document.12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277813"/>
            <a:ext cx="7042551" cy="588617"/>
          </a:xfrm>
          <a:prstGeom prst="rect">
            <a:avLst/>
          </a:prstGeom>
          <a:noFill/>
          <a:ln>
            <a:noFill/>
          </a:ln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5530" name="Object 170"/>
          <p:cNvGraphicFramePr>
            <a:graphicFrameLocks noChangeAspect="1"/>
          </p:cNvGraphicFramePr>
          <p:nvPr/>
        </p:nvGraphicFramePr>
        <p:xfrm>
          <a:off x="701675" y="960438"/>
          <a:ext cx="8243888" cy="1812925"/>
        </p:xfrm>
        <a:graphic>
          <a:graphicData uri="http://schemas.openxmlformats.org/presentationml/2006/ole">
            <p:oleObj spid="_x0000_s15530" name="文档" r:id="rId4" imgW="8458121" imgH="1867387" progId="Word.Document.12">
              <p:embed/>
            </p:oleObj>
          </a:graphicData>
        </a:graphic>
      </p:graphicFrame>
      <p:graphicFrame>
        <p:nvGraphicFramePr>
          <p:cNvPr id="8" name="Object 171"/>
          <p:cNvGraphicFramePr>
            <a:graphicFrameLocks noChangeAspect="1"/>
          </p:cNvGraphicFramePr>
          <p:nvPr/>
        </p:nvGraphicFramePr>
        <p:xfrm>
          <a:off x="598488" y="5248275"/>
          <a:ext cx="8478837" cy="1833563"/>
        </p:xfrm>
        <a:graphic>
          <a:graphicData uri="http://schemas.openxmlformats.org/presentationml/2006/ole">
            <p:oleObj spid="_x0000_s15531" name="文档" r:id="rId5" imgW="8578035" imgH="1845062" progId="Word.Document.12">
              <p:embed/>
            </p:oleObj>
          </a:graphicData>
        </a:graphic>
      </p:graphicFrame>
      <p:grpSp>
        <p:nvGrpSpPr>
          <p:cNvPr id="15536" name="组合 28"/>
          <p:cNvGrpSpPr>
            <a:grpSpLocks noChangeAspect="1"/>
          </p:cNvGrpSpPr>
          <p:nvPr/>
        </p:nvGrpSpPr>
        <p:grpSpPr bwMode="auto">
          <a:xfrm>
            <a:off x="3238500" y="2808288"/>
            <a:ext cx="2879725" cy="2247900"/>
            <a:chOff x="3686174" y="2316856"/>
            <a:chExt cx="4137177" cy="3229508"/>
          </a:xfrm>
        </p:grpSpPr>
        <p:sp>
          <p:nvSpPr>
            <p:cNvPr id="30" name="矩形 29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3686174" y="2316856"/>
              <a:ext cx="4137177" cy="3229508"/>
            </a:xfrm>
            <a:prstGeom prst="rect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1" name="不完整圆 30">
              <a:extLst>
                <a:ext uri="{FF2B5EF4-FFF2-40B4-BE49-F238E27FC236}"/>
              </a:extLst>
            </p:cNvPr>
            <p:cNvSpPr>
              <a:spLocks/>
            </p:cNvSpPr>
            <p:nvPr/>
          </p:nvSpPr>
          <p:spPr>
            <a:xfrm rot="3772425">
              <a:off x="4865282" y="3340913"/>
              <a:ext cx="1366156" cy="1366134"/>
            </a:xfrm>
            <a:prstGeom prst="pie">
              <a:avLst>
                <a:gd name="adj1" fmla="val 0"/>
                <a:gd name="adj2" fmla="val 14069564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2" name="不完整圆 31">
              <a:extLst>
                <a:ext uri="{FF2B5EF4-FFF2-40B4-BE49-F238E27FC236}"/>
              </a:extLst>
            </p:cNvPr>
            <p:cNvSpPr>
              <a:spLocks/>
            </p:cNvSpPr>
            <p:nvPr/>
          </p:nvSpPr>
          <p:spPr>
            <a:xfrm rot="9172425">
              <a:off x="4865293" y="3340901"/>
              <a:ext cx="1366134" cy="1366156"/>
            </a:xfrm>
            <a:prstGeom prst="pie">
              <a:avLst>
                <a:gd name="adj1" fmla="val 8181173"/>
                <a:gd name="adj2" fmla="val 1620000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5532" name="Object 172"/>
            <p:cNvGraphicFramePr>
              <a:graphicFrameLocks noChangeAspect="1"/>
            </p:cNvGraphicFramePr>
            <p:nvPr/>
          </p:nvGraphicFramePr>
          <p:xfrm>
            <a:off x="3892398" y="2616943"/>
            <a:ext cx="1079500" cy="368300"/>
          </p:xfrm>
          <a:graphic>
            <a:graphicData uri="http://schemas.openxmlformats.org/presentationml/2006/ole">
              <p:oleObj spid="_x0000_s15532" name="Equation" r:id="rId6" imgW="1079280" imgH="368280" progId="Equation.DSMT4">
                <p:embed/>
              </p:oleObj>
            </a:graphicData>
          </a:graphic>
        </p:graphicFrame>
        <p:graphicFrame>
          <p:nvGraphicFramePr>
            <p:cNvPr id="15533" name="Object 173"/>
            <p:cNvGraphicFramePr>
              <a:graphicFrameLocks noChangeAspect="1"/>
            </p:cNvGraphicFramePr>
            <p:nvPr/>
          </p:nvGraphicFramePr>
          <p:xfrm>
            <a:off x="6546925" y="2591543"/>
            <a:ext cx="1079500" cy="393700"/>
          </p:xfrm>
          <a:graphic>
            <a:graphicData uri="http://schemas.openxmlformats.org/presentationml/2006/ole">
              <p:oleObj spid="_x0000_s15533" name="Equation" r:id="rId7" imgW="1079280" imgH="393480" progId="Equation.DSMT4">
                <p:embed/>
              </p:oleObj>
            </a:graphicData>
          </a:graphic>
        </p:graphicFrame>
        <p:sp>
          <p:nvSpPr>
            <p:cNvPr id="35" name="椭圆 34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4865293" y="3350024"/>
              <a:ext cx="1393503" cy="1350190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36" name="直接连接符 35">
              <a:extLst>
                <a:ext uri="{FF2B5EF4-FFF2-40B4-BE49-F238E27FC236}"/>
              </a:extLst>
            </p:cNvPr>
            <p:cNvCxnSpPr>
              <a:cxnSpLocks/>
            </p:cNvCxnSpPr>
            <p:nvPr/>
          </p:nvCxnSpPr>
          <p:spPr>
            <a:xfrm flipH="1">
              <a:off x="5558624" y="2316856"/>
              <a:ext cx="599822" cy="1705983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/>
              </a:extLst>
            </p:cNvPr>
            <p:cNvCxnSpPr>
              <a:cxnSpLocks/>
            </p:cNvCxnSpPr>
            <p:nvPr/>
          </p:nvCxnSpPr>
          <p:spPr>
            <a:xfrm flipH="1" flipV="1">
              <a:off x="5547219" y="4022839"/>
              <a:ext cx="795963" cy="152352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534" name="Object 174"/>
            <p:cNvGraphicFramePr>
              <a:graphicFrameLocks noChangeAspect="1"/>
            </p:cNvGraphicFramePr>
            <p:nvPr/>
          </p:nvGraphicFramePr>
          <p:xfrm>
            <a:off x="5018087" y="3788163"/>
            <a:ext cx="1079500" cy="355600"/>
          </p:xfrm>
          <a:graphic>
            <a:graphicData uri="http://schemas.openxmlformats.org/presentationml/2006/ole">
              <p:oleObj spid="_x0000_s15534" name="Equation" r:id="rId8" imgW="1079280" imgH="35532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84" name="组合 1"/>
          <p:cNvGrpSpPr>
            <a:grpSpLocks noChangeAspect="1"/>
          </p:cNvGrpSpPr>
          <p:nvPr/>
        </p:nvGrpSpPr>
        <p:grpSpPr bwMode="auto">
          <a:xfrm>
            <a:off x="2230438" y="1095375"/>
            <a:ext cx="2879725" cy="2249488"/>
            <a:chOff x="3686174" y="2316856"/>
            <a:chExt cx="4137177" cy="3229508"/>
          </a:xfrm>
        </p:grpSpPr>
        <p:sp>
          <p:nvSpPr>
            <p:cNvPr id="3" name="矩形 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3686174" y="2316856"/>
              <a:ext cx="4137177" cy="3229508"/>
            </a:xfrm>
            <a:prstGeom prst="rect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" name="不完整圆 3">
              <a:extLst>
                <a:ext uri="{FF2B5EF4-FFF2-40B4-BE49-F238E27FC236}"/>
              </a:extLst>
            </p:cNvPr>
            <p:cNvSpPr>
              <a:spLocks/>
            </p:cNvSpPr>
            <p:nvPr/>
          </p:nvSpPr>
          <p:spPr>
            <a:xfrm rot="3772425">
              <a:off x="4865764" y="3341986"/>
              <a:ext cx="1365191" cy="1366136"/>
            </a:xfrm>
            <a:prstGeom prst="pie">
              <a:avLst>
                <a:gd name="adj1" fmla="val 0"/>
                <a:gd name="adj2" fmla="val 14069564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" name="不完整圆 4">
              <a:extLst>
                <a:ext uri="{FF2B5EF4-FFF2-40B4-BE49-F238E27FC236}"/>
              </a:extLst>
            </p:cNvPr>
            <p:cNvSpPr>
              <a:spLocks/>
            </p:cNvSpPr>
            <p:nvPr/>
          </p:nvSpPr>
          <p:spPr>
            <a:xfrm rot="9172425">
              <a:off x="4865292" y="3342458"/>
              <a:ext cx="1366136" cy="1365191"/>
            </a:xfrm>
            <a:prstGeom prst="pie">
              <a:avLst>
                <a:gd name="adj1" fmla="val 8181173"/>
                <a:gd name="adj2" fmla="val 1620000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53278" name="Object 30"/>
            <p:cNvGraphicFramePr>
              <a:graphicFrameLocks noChangeAspect="1"/>
            </p:cNvGraphicFramePr>
            <p:nvPr/>
          </p:nvGraphicFramePr>
          <p:xfrm>
            <a:off x="3892398" y="2616943"/>
            <a:ext cx="1079500" cy="368300"/>
          </p:xfrm>
          <a:graphic>
            <a:graphicData uri="http://schemas.openxmlformats.org/presentationml/2006/ole">
              <p:oleObj spid="_x0000_s53278" name="Equation" r:id="rId3" imgW="1079280" imgH="368280" progId="Equation.DSMT4">
                <p:embed/>
              </p:oleObj>
            </a:graphicData>
          </a:graphic>
        </p:graphicFrame>
        <p:graphicFrame>
          <p:nvGraphicFramePr>
            <p:cNvPr id="53279" name="Object 31"/>
            <p:cNvGraphicFramePr>
              <a:graphicFrameLocks noChangeAspect="1"/>
            </p:cNvGraphicFramePr>
            <p:nvPr/>
          </p:nvGraphicFramePr>
          <p:xfrm>
            <a:off x="6546925" y="2591543"/>
            <a:ext cx="1079500" cy="393700"/>
          </p:xfrm>
          <a:graphic>
            <a:graphicData uri="http://schemas.openxmlformats.org/presentationml/2006/ole">
              <p:oleObj spid="_x0000_s53279" name="Equation" r:id="rId4" imgW="1079280" imgH="393480" progId="Equation.DSMT4">
                <p:embed/>
              </p:oleObj>
            </a:graphicData>
          </a:graphic>
        </p:graphicFrame>
        <p:sp>
          <p:nvSpPr>
            <p:cNvPr id="8" name="椭圆 7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4865292" y="3349296"/>
              <a:ext cx="1393504" cy="1351515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9" name="直接连接符 8">
              <a:extLst>
                <a:ext uri="{FF2B5EF4-FFF2-40B4-BE49-F238E27FC236}"/>
              </a:extLst>
            </p:cNvPr>
            <p:cNvCxnSpPr>
              <a:cxnSpLocks/>
            </p:cNvCxnSpPr>
            <p:nvPr/>
          </p:nvCxnSpPr>
          <p:spPr>
            <a:xfrm flipH="1">
              <a:off x="5558622" y="2316856"/>
              <a:ext cx="599823" cy="1704779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/>
              </a:extLst>
            </p:cNvPr>
            <p:cNvCxnSpPr>
              <a:cxnSpLocks/>
            </p:cNvCxnSpPr>
            <p:nvPr/>
          </p:nvCxnSpPr>
          <p:spPr>
            <a:xfrm flipH="1" flipV="1">
              <a:off x="5547219" y="4021635"/>
              <a:ext cx="795961" cy="1524729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280" name="Object 32"/>
            <p:cNvGraphicFramePr>
              <a:graphicFrameLocks noChangeAspect="1"/>
            </p:cNvGraphicFramePr>
            <p:nvPr/>
          </p:nvGraphicFramePr>
          <p:xfrm>
            <a:off x="5018087" y="3788163"/>
            <a:ext cx="1079500" cy="355600"/>
          </p:xfrm>
          <a:graphic>
            <a:graphicData uri="http://schemas.openxmlformats.org/presentationml/2006/ole">
              <p:oleObj spid="_x0000_s53280" name="Equation" r:id="rId5" imgW="1079280" imgH="355320" progId="Equation.DSMT4">
                <p:embed/>
              </p:oleObj>
            </a:graphicData>
          </a:graphic>
        </p:graphicFrame>
      </p:grpSp>
      <p:graphicFrame>
        <p:nvGraphicFramePr>
          <p:cNvPr id="12" name="Object 33"/>
          <p:cNvGraphicFramePr>
            <a:graphicFrameLocks noChangeAspect="1"/>
          </p:cNvGraphicFramePr>
          <p:nvPr/>
        </p:nvGraphicFramePr>
        <p:xfrm>
          <a:off x="842963" y="4840288"/>
          <a:ext cx="7508875" cy="2211387"/>
        </p:xfrm>
        <a:graphic>
          <a:graphicData uri="http://schemas.openxmlformats.org/presentationml/2006/ole">
            <p:oleObj spid="_x0000_s53281" name="Document" r:id="rId6" imgW="7609121" imgH="2230249" progId="Word.Document.12">
              <p:embed/>
            </p:oleObj>
          </a:graphicData>
        </a:graphic>
      </p:graphicFrame>
      <p:graphicFrame>
        <p:nvGraphicFramePr>
          <p:cNvPr id="53282" name="Object 34"/>
          <p:cNvGraphicFramePr>
            <a:graphicFrameLocks noChangeAspect="1"/>
          </p:cNvGraphicFramePr>
          <p:nvPr/>
        </p:nvGraphicFramePr>
        <p:xfrm>
          <a:off x="5613400" y="1689100"/>
          <a:ext cx="1803400" cy="901700"/>
        </p:xfrm>
        <a:graphic>
          <a:graphicData uri="http://schemas.openxmlformats.org/presentationml/2006/ole">
            <p:oleObj spid="_x0000_s53282" name="Equation" r:id="rId7" imgW="1803240" imgH="901440" progId="Equation.DSMT4">
              <p:embed/>
            </p:oleObj>
          </a:graphicData>
        </a:graphic>
      </p:graphicFrame>
      <p:cxnSp>
        <p:nvCxnSpPr>
          <p:cNvPr id="16" name="直接箭头连接符 15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 flipH="1">
            <a:off x="4165600" y="4476750"/>
            <a:ext cx="1447800" cy="103028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 flipH="1">
            <a:off x="5973763" y="4476750"/>
            <a:ext cx="898525" cy="103028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35"/>
          <p:cNvGraphicFramePr>
            <a:graphicFrameLocks noChangeAspect="1"/>
          </p:cNvGraphicFramePr>
          <p:nvPr/>
        </p:nvGraphicFramePr>
        <p:xfrm>
          <a:off x="842963" y="3379788"/>
          <a:ext cx="7924800" cy="1339850"/>
        </p:xfrm>
        <a:graphic>
          <a:graphicData uri="http://schemas.openxmlformats.org/presentationml/2006/ole">
            <p:oleObj spid="_x0000_s53283" name="Document" r:id="rId8" imgW="8020461" imgH="1352374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030" name="Object 94"/>
          <p:cNvGraphicFramePr>
            <a:graphicFrameLocks noChangeAspect="1"/>
          </p:cNvGraphicFramePr>
          <p:nvPr/>
        </p:nvGraphicFramePr>
        <p:xfrm>
          <a:off x="600075" y="4054475"/>
          <a:ext cx="8683625" cy="1939925"/>
        </p:xfrm>
        <a:graphic>
          <a:graphicData uri="http://schemas.openxmlformats.org/presentationml/2006/ole">
            <p:oleObj spid="_x0000_s40030" name="Document" r:id="rId3" imgW="8798199" imgH="1956542" progId="Word.Document.12">
              <p:embed/>
            </p:oleObj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23888" y="3009900"/>
            <a:ext cx="3335337" cy="4619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400" b="1" i="1" dirty="0">
                <a:solidFill>
                  <a:srgbClr val="005EA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5EA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 dirty="0">
                <a:solidFill>
                  <a:srgbClr val="005E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抽取的人为色盲</a:t>
            </a:r>
          </a:p>
        </p:txBody>
      </p:sp>
      <p:grpSp>
        <p:nvGrpSpPr>
          <p:cNvPr id="26" name="组合 25"/>
          <p:cNvGrpSpPr>
            <a:grpSpLocks/>
          </p:cNvGrpSpPr>
          <p:nvPr/>
        </p:nvGrpSpPr>
        <p:grpSpPr bwMode="auto">
          <a:xfrm>
            <a:off x="6043613" y="2928938"/>
            <a:ext cx="3240087" cy="831850"/>
            <a:chOff x="4413103" y="2553251"/>
            <a:chExt cx="3240360" cy="830997"/>
          </a:xfrm>
        </p:grpSpPr>
        <p:sp>
          <p:nvSpPr>
            <p:cNvPr id="11" name="文本框 10"/>
            <p:cNvSpPr txBox="1"/>
            <p:nvPr/>
          </p:nvSpPr>
          <p:spPr>
            <a:xfrm>
              <a:off x="4413103" y="2553251"/>
              <a:ext cx="3240360" cy="83099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altLang="zh-CN" sz="2400" b="1" i="1" dirty="0">
                  <a:solidFill>
                    <a:srgbClr val="8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：</a:t>
              </a:r>
              <a:r>
                <a:rPr lang="zh-CN" altLang="en-US" sz="2400" b="1" dirty="0">
                  <a:solidFill>
                    <a:srgbClr val="8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抽取的人为男性</a:t>
              </a:r>
              <a:endParaRPr lang="en-US" altLang="zh-CN" sz="2400" b="1" i="1" dirty="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algn="ctr">
                <a:defRPr/>
              </a:pPr>
              <a:r>
                <a:rPr lang="en-US" altLang="zh-CN" sz="2400" b="1" i="1" dirty="0">
                  <a:solidFill>
                    <a:srgbClr val="8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：</a:t>
              </a:r>
              <a:r>
                <a:rPr lang="zh-CN" altLang="en-US" sz="2400" b="1" dirty="0">
                  <a:solidFill>
                    <a:srgbClr val="8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抽取的人为女性</a:t>
              </a: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4700464" y="2989365"/>
              <a:ext cx="288949" cy="0"/>
            </a:xfrm>
            <a:prstGeom prst="line">
              <a:avLst/>
            </a:prstGeom>
            <a:ln w="28575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文本框 14"/>
          <p:cNvSpPr txBox="1"/>
          <p:nvPr/>
        </p:nvSpPr>
        <p:spPr>
          <a:xfrm>
            <a:off x="3602038" y="5900738"/>
            <a:ext cx="5681662" cy="4603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DDD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%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男性为色盲，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5%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女性为色盲</a:t>
            </a:r>
          </a:p>
        </p:txBody>
      </p:sp>
      <p:cxnSp>
        <p:nvCxnSpPr>
          <p:cNvPr id="24" name="直接箭头连接符 23"/>
          <p:cNvCxnSpPr>
            <a:cxnSpLocks/>
            <a:endCxn id="3" idx="2"/>
          </p:cNvCxnSpPr>
          <p:nvPr/>
        </p:nvCxnSpPr>
        <p:spPr>
          <a:xfrm flipV="1">
            <a:off x="2292350" y="3471863"/>
            <a:ext cx="0" cy="70485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cxnSpLocks/>
          </p:cNvCxnSpPr>
          <p:nvPr/>
        </p:nvCxnSpPr>
        <p:spPr>
          <a:xfrm flipV="1">
            <a:off x="6043613" y="3810000"/>
            <a:ext cx="1193800" cy="366713"/>
          </a:xfrm>
          <a:prstGeom prst="straightConnector1">
            <a:avLst/>
          </a:prstGeom>
          <a:ln w="76200">
            <a:solidFill>
              <a:srgbClr val="8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7270750" y="5129213"/>
            <a:ext cx="0" cy="7620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95"/>
          <p:cNvGraphicFramePr>
            <a:graphicFrameLocks noChangeAspect="1"/>
          </p:cNvGraphicFramePr>
          <p:nvPr/>
        </p:nvGraphicFramePr>
        <p:xfrm>
          <a:off x="1004888" y="6396038"/>
          <a:ext cx="7808912" cy="658812"/>
        </p:xfrm>
        <a:graphic>
          <a:graphicData uri="http://schemas.openxmlformats.org/presentationml/2006/ole">
            <p:oleObj spid="_x0000_s40031" name="Document" r:id="rId4" imgW="7889800" imgH="664872" progId="Word.Document.12">
              <p:embed/>
            </p:oleObj>
          </a:graphicData>
        </a:graphic>
      </p:graphicFrame>
      <p:grpSp>
        <p:nvGrpSpPr>
          <p:cNvPr id="40041" name="组合 33"/>
          <p:cNvGrpSpPr>
            <a:grpSpLocks noChangeAspect="1"/>
          </p:cNvGrpSpPr>
          <p:nvPr/>
        </p:nvGrpSpPr>
        <p:grpSpPr bwMode="auto">
          <a:xfrm>
            <a:off x="3741738" y="992188"/>
            <a:ext cx="2376487" cy="1854200"/>
            <a:chOff x="3686174" y="2316856"/>
            <a:chExt cx="4137177" cy="3229508"/>
          </a:xfrm>
        </p:grpSpPr>
        <p:sp>
          <p:nvSpPr>
            <p:cNvPr id="35" name="矩形 34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3686174" y="2316856"/>
              <a:ext cx="4137177" cy="3229508"/>
            </a:xfrm>
            <a:prstGeom prst="rect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6" name="不完整圆 35">
              <a:extLst>
                <a:ext uri="{FF2B5EF4-FFF2-40B4-BE49-F238E27FC236}"/>
              </a:extLst>
            </p:cNvPr>
            <p:cNvSpPr>
              <a:spLocks/>
            </p:cNvSpPr>
            <p:nvPr/>
          </p:nvSpPr>
          <p:spPr>
            <a:xfrm rot="3772425">
              <a:off x="4865918" y="3342998"/>
              <a:ext cx="1365905" cy="1365241"/>
            </a:xfrm>
            <a:prstGeom prst="pie">
              <a:avLst>
                <a:gd name="adj1" fmla="val 0"/>
                <a:gd name="adj2" fmla="val 14069564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" name="不完整圆 36">
              <a:extLst>
                <a:ext uri="{FF2B5EF4-FFF2-40B4-BE49-F238E27FC236}"/>
              </a:extLst>
            </p:cNvPr>
            <p:cNvSpPr>
              <a:spLocks/>
            </p:cNvSpPr>
            <p:nvPr/>
          </p:nvSpPr>
          <p:spPr>
            <a:xfrm rot="9172425">
              <a:off x="4866250" y="3342666"/>
              <a:ext cx="1365241" cy="1365905"/>
            </a:xfrm>
            <a:prstGeom prst="pie">
              <a:avLst>
                <a:gd name="adj1" fmla="val 8181173"/>
                <a:gd name="adj2" fmla="val 1620000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40032" name="Object 96"/>
            <p:cNvGraphicFramePr>
              <a:graphicFrameLocks noChangeAspect="1"/>
            </p:cNvGraphicFramePr>
            <p:nvPr/>
          </p:nvGraphicFramePr>
          <p:xfrm>
            <a:off x="3892398" y="2616943"/>
            <a:ext cx="1079500" cy="368300"/>
          </p:xfrm>
          <a:graphic>
            <a:graphicData uri="http://schemas.openxmlformats.org/presentationml/2006/ole">
              <p:oleObj spid="_x0000_s40032" name="Equation" r:id="rId5" imgW="1079280" imgH="368280" progId="Equation.DSMT4">
                <p:embed/>
              </p:oleObj>
            </a:graphicData>
          </a:graphic>
        </p:graphicFrame>
        <p:graphicFrame>
          <p:nvGraphicFramePr>
            <p:cNvPr id="40033" name="Object 97"/>
            <p:cNvGraphicFramePr>
              <a:graphicFrameLocks noChangeAspect="1"/>
            </p:cNvGraphicFramePr>
            <p:nvPr/>
          </p:nvGraphicFramePr>
          <p:xfrm>
            <a:off x="6546925" y="2591543"/>
            <a:ext cx="1079500" cy="393700"/>
          </p:xfrm>
          <a:graphic>
            <a:graphicData uri="http://schemas.openxmlformats.org/presentationml/2006/ole">
              <p:oleObj spid="_x0000_s40033" name="Equation" r:id="rId6" imgW="1079280" imgH="393480" progId="Equation.DSMT4">
                <p:embed/>
              </p:oleObj>
            </a:graphicData>
          </a:graphic>
        </p:graphicFrame>
        <p:sp>
          <p:nvSpPr>
            <p:cNvPr id="40" name="椭圆 39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4866250" y="3350962"/>
              <a:ext cx="1392878" cy="1349315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41" name="直接连接符 40">
              <a:extLst>
                <a:ext uri="{FF2B5EF4-FFF2-40B4-BE49-F238E27FC236}"/>
              </a:extLst>
            </p:cNvPr>
            <p:cNvCxnSpPr>
              <a:cxnSpLocks/>
            </p:cNvCxnSpPr>
            <p:nvPr/>
          </p:nvCxnSpPr>
          <p:spPr>
            <a:xfrm flipH="1">
              <a:off x="5557161" y="2316856"/>
              <a:ext cx="599712" cy="170599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>
              <a:extLst>
                <a:ext uri="{FF2B5EF4-FFF2-40B4-BE49-F238E27FC236}"/>
              </a:extLst>
            </p:cNvPr>
            <p:cNvCxnSpPr>
              <a:cxnSpLocks/>
            </p:cNvCxnSpPr>
            <p:nvPr/>
          </p:nvCxnSpPr>
          <p:spPr>
            <a:xfrm flipH="1" flipV="1">
              <a:off x="5548871" y="4022854"/>
              <a:ext cx="795930" cy="152351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034" name="Object 98"/>
            <p:cNvGraphicFramePr>
              <a:graphicFrameLocks noChangeAspect="1"/>
            </p:cNvGraphicFramePr>
            <p:nvPr/>
          </p:nvGraphicFramePr>
          <p:xfrm>
            <a:off x="5018087" y="3788163"/>
            <a:ext cx="1079500" cy="355600"/>
          </p:xfrm>
          <a:graphic>
            <a:graphicData uri="http://schemas.openxmlformats.org/presentationml/2006/ole">
              <p:oleObj spid="_x0000_s40034" name="Equation" r:id="rId7" imgW="1079280" imgH="35532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39" name="Object 63"/>
          <p:cNvGraphicFramePr>
            <a:graphicFrameLocks noChangeAspect="1"/>
          </p:cNvGraphicFramePr>
          <p:nvPr/>
        </p:nvGraphicFramePr>
        <p:xfrm>
          <a:off x="501650" y="1443038"/>
          <a:ext cx="8847138" cy="4881562"/>
        </p:xfrm>
        <a:graphic>
          <a:graphicData uri="http://schemas.openxmlformats.org/presentationml/2006/ole">
            <p:oleObj spid="_x0000_s24639" name="Document" r:id="rId4" imgW="8847992" imgH="4880399" progId="Word.Document.12">
              <p:embed/>
            </p:oleObj>
          </a:graphicData>
        </a:graphic>
      </p:graphicFrame>
      <p:grpSp>
        <p:nvGrpSpPr>
          <p:cNvPr id="24641" name="组合 9"/>
          <p:cNvGrpSpPr>
            <a:grpSpLocks/>
          </p:cNvGrpSpPr>
          <p:nvPr/>
        </p:nvGrpSpPr>
        <p:grpSpPr bwMode="auto">
          <a:xfrm>
            <a:off x="6189663" y="2882900"/>
            <a:ext cx="2786062" cy="1873250"/>
            <a:chOff x="6334199" y="2608213"/>
            <a:chExt cx="2784792" cy="1872208"/>
          </a:xfrm>
        </p:grpSpPr>
        <p:grpSp>
          <p:nvGrpSpPr>
            <p:cNvPr id="24642" name="组合 8"/>
            <p:cNvGrpSpPr>
              <a:grpSpLocks/>
            </p:cNvGrpSpPr>
            <p:nvPr/>
          </p:nvGrpSpPr>
          <p:grpSpPr bwMode="auto">
            <a:xfrm>
              <a:off x="6334199" y="2608213"/>
              <a:ext cx="2784792" cy="1872208"/>
              <a:chOff x="5520117" y="2918710"/>
              <a:chExt cx="2074730" cy="1247867"/>
            </a:xfrm>
          </p:grpSpPr>
          <p:pic>
            <p:nvPicPr>
              <p:cNvPr id="24643" name="图片 1"/>
              <p:cNvPicPr>
                <a:picLocks noChangeAspect="1"/>
              </p:cNvPicPr>
              <p:nvPr/>
            </p:nvPicPr>
            <p:blipFill>
              <a:blip r:embed="rId5"/>
              <a:srcRect l="10258" t="6999" r="4147" b="5208"/>
              <a:stretch>
                <a:fillRect/>
              </a:stretch>
            </p:blipFill>
            <p:spPr bwMode="auto">
              <a:xfrm>
                <a:off x="5520117" y="2939028"/>
                <a:ext cx="2074730" cy="122754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</p:pic>
          <p:sp>
            <p:nvSpPr>
              <p:cNvPr id="6" name="文本框 5"/>
              <p:cNvSpPr txBox="1"/>
              <p:nvPr/>
            </p:nvSpPr>
            <p:spPr>
              <a:xfrm>
                <a:off x="5536668" y="2918710"/>
                <a:ext cx="487059" cy="438869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250" b="1" i="1" dirty="0">
                    <a:solidFill>
                      <a:srgbClr val="C00000"/>
                    </a:solidFill>
                    <a:latin typeface="Times New Roman" pitchFamily="18" charset="0"/>
                    <a:ea typeface="微软雅黑" pitchFamily="34" charset="-122"/>
                  </a:rPr>
                  <a:t>S</a:t>
                </a:r>
                <a:endParaRPr lang="zh-CN" altLang="en-US" sz="2250" b="1" i="1" dirty="0">
                  <a:solidFill>
                    <a:srgbClr val="C00000"/>
                  </a:solidFill>
                  <a:latin typeface="Times New Roman" pitchFamily="18" charset="0"/>
                  <a:ea typeface="微软雅黑" pitchFamily="34" charset="-122"/>
                </a:endParaRPr>
              </a:p>
            </p:txBody>
          </p:sp>
          <p:sp>
            <p:nvSpPr>
              <p:cNvPr id="24645" name="文本框 6"/>
              <p:cNvSpPr txBox="1">
                <a:spLocks noChangeArrowheads="1"/>
              </p:cNvSpPr>
              <p:nvPr/>
            </p:nvSpPr>
            <p:spPr bwMode="auto">
              <a:xfrm>
                <a:off x="6354769" y="3357292"/>
                <a:ext cx="594066" cy="5539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000" b="1" i="1">
                    <a:solidFill>
                      <a:schemeClr val="bg1"/>
                    </a:solidFill>
                    <a:latin typeface="Times New Roman" pitchFamily="18" charset="0"/>
                    <a:ea typeface="微软雅黑" pitchFamily="34" charset="-122"/>
                  </a:rPr>
                  <a:t>A</a:t>
                </a:r>
                <a:endParaRPr lang="zh-CN" altLang="en-US" sz="3000" b="1" i="1">
                  <a:solidFill>
                    <a:schemeClr val="bg1"/>
                  </a:solidFill>
                  <a:latin typeface="Times New Roman" pitchFamily="18" charset="0"/>
                  <a:ea typeface="微软雅黑" pitchFamily="34" charset="-122"/>
                </a:endParaRPr>
              </a:p>
            </p:txBody>
          </p:sp>
        </p:grpSp>
        <p:graphicFrame>
          <p:nvGraphicFramePr>
            <p:cNvPr id="24640" name="Object 64"/>
            <p:cNvGraphicFramePr>
              <a:graphicFrameLocks noChangeAspect="1"/>
            </p:cNvGraphicFramePr>
            <p:nvPr/>
          </p:nvGraphicFramePr>
          <p:xfrm>
            <a:off x="8840876" y="3112268"/>
            <a:ext cx="85611" cy="353437"/>
          </p:xfrm>
          <a:graphic>
            <a:graphicData uri="http://schemas.openxmlformats.org/presentationml/2006/ole">
              <p:oleObj spid="_x0000_s24640" name="Equation" r:id="rId6" imgW="101520" imgH="29196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21" name="Object 61"/>
          <p:cNvGraphicFramePr>
            <a:graphicFrameLocks noChangeAspect="1"/>
          </p:cNvGraphicFramePr>
          <p:nvPr/>
        </p:nvGraphicFramePr>
        <p:xfrm>
          <a:off x="501650" y="1014413"/>
          <a:ext cx="8718550" cy="2959100"/>
        </p:xfrm>
        <a:graphic>
          <a:graphicData uri="http://schemas.openxmlformats.org/presentationml/2006/ole">
            <p:oleObj spid="_x0000_s41021" name="Document" r:id="rId4" imgW="8729396" imgH="2965165" progId="Word.Document.12">
              <p:embed/>
            </p:oleObj>
          </a:graphicData>
        </a:graphic>
      </p:graphicFrame>
      <p:grpSp>
        <p:nvGrpSpPr>
          <p:cNvPr id="41023" name="组合 8"/>
          <p:cNvGrpSpPr>
            <a:grpSpLocks/>
          </p:cNvGrpSpPr>
          <p:nvPr/>
        </p:nvGrpSpPr>
        <p:grpSpPr bwMode="auto">
          <a:xfrm>
            <a:off x="7054850" y="879475"/>
            <a:ext cx="2106613" cy="1308100"/>
            <a:chOff x="6766247" y="2752229"/>
            <a:chExt cx="2107304" cy="1306860"/>
          </a:xfrm>
        </p:grpSpPr>
        <p:pic>
          <p:nvPicPr>
            <p:cNvPr id="41025" name="图片 1"/>
            <p:cNvPicPr>
              <a:picLocks noChangeAspect="1"/>
            </p:cNvPicPr>
            <p:nvPr/>
          </p:nvPicPr>
          <p:blipFill>
            <a:blip r:embed="rId5"/>
            <a:srcRect l="10258" t="6999" r="4147" b="5208"/>
            <a:stretch>
              <a:fillRect/>
            </a:stretch>
          </p:blipFill>
          <p:spPr bwMode="auto">
            <a:xfrm>
              <a:off x="6798821" y="2831540"/>
              <a:ext cx="2074730" cy="122754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6" name="文本框 5"/>
            <p:cNvSpPr txBox="1"/>
            <p:nvPr/>
          </p:nvSpPr>
          <p:spPr>
            <a:xfrm>
              <a:off x="6766247" y="2752229"/>
              <a:ext cx="485934" cy="43932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250" b="1" i="1" dirty="0">
                  <a:solidFill>
                    <a:srgbClr val="C00000"/>
                  </a:solidFill>
                  <a:latin typeface="Times New Roman" pitchFamily="18" charset="0"/>
                  <a:ea typeface="微软雅黑" pitchFamily="34" charset="-122"/>
                </a:rPr>
                <a:t>S</a:t>
              </a:r>
              <a:endParaRPr lang="zh-CN" altLang="en-US" sz="2250" b="1" i="1" dirty="0">
                <a:solidFill>
                  <a:srgbClr val="C00000"/>
                </a:solidFill>
                <a:latin typeface="Times New Roman" pitchFamily="18" charset="0"/>
                <a:ea typeface="微软雅黑" pitchFamily="34" charset="-122"/>
              </a:endParaRPr>
            </a:p>
          </p:txBody>
        </p:sp>
        <p:sp>
          <p:nvSpPr>
            <p:cNvPr id="41027" name="文本框 6"/>
            <p:cNvSpPr txBox="1">
              <a:spLocks noChangeArrowheads="1"/>
            </p:cNvSpPr>
            <p:nvPr/>
          </p:nvSpPr>
          <p:spPr bwMode="auto">
            <a:xfrm>
              <a:off x="7554905" y="3194993"/>
              <a:ext cx="594066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3000" b="1" i="1">
                  <a:solidFill>
                    <a:schemeClr val="bg1"/>
                  </a:solidFill>
                  <a:latin typeface="Times New Roman" pitchFamily="18" charset="0"/>
                  <a:ea typeface="微软雅黑" pitchFamily="34" charset="-122"/>
                </a:rPr>
                <a:t>A</a:t>
              </a:r>
              <a:endParaRPr lang="zh-CN" altLang="en-US" sz="3000" b="1" i="1">
                <a:solidFill>
                  <a:schemeClr val="bg1"/>
                </a:solidFill>
                <a:latin typeface="Times New Roman" pitchFamily="18" charset="0"/>
                <a:ea typeface="微软雅黑" pitchFamily="34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8443197" y="3416761"/>
              <a:ext cx="235027" cy="2886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1029" name="文本框 3"/>
            <p:cNvSpPr txBox="1">
              <a:spLocks noChangeArrowheads="1"/>
            </p:cNvSpPr>
            <p:nvPr/>
          </p:nvSpPr>
          <p:spPr bwMode="auto">
            <a:xfrm>
              <a:off x="8399410" y="3279306"/>
              <a:ext cx="43204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>
                  <a:solidFill>
                    <a:srgbClr val="007DDD"/>
                  </a:solidFill>
                  <a:latin typeface="微软雅黑" pitchFamily="34" charset="-122"/>
                  <a:ea typeface="微软雅黑" pitchFamily="34" charset="-122"/>
                </a:rPr>
                <a:t>…</a:t>
              </a:r>
              <a:endParaRPr lang="zh-CN" altLang="en-US" sz="2000" b="1">
                <a:solidFill>
                  <a:srgbClr val="007DDD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aphicFrame>
        <p:nvGraphicFramePr>
          <p:cNvPr id="11" name="Object 62"/>
          <p:cNvGraphicFramePr>
            <a:graphicFrameLocks noChangeAspect="1"/>
          </p:cNvGraphicFramePr>
          <p:nvPr/>
        </p:nvGraphicFramePr>
        <p:xfrm>
          <a:off x="504825" y="4289425"/>
          <a:ext cx="8688388" cy="2532063"/>
        </p:xfrm>
        <a:graphic>
          <a:graphicData uri="http://schemas.openxmlformats.org/presentationml/2006/ole">
            <p:oleObj spid="_x0000_s41022" name="Document" r:id="rId6" imgW="8687868" imgH="2531974" progId="Word.Document.12">
              <p:embed/>
            </p:oleObj>
          </a:graphicData>
        </a:graphic>
      </p:graphicFrame>
      <p:cxnSp>
        <p:nvCxnSpPr>
          <p:cNvPr id="12" name="直接连接符 11"/>
          <p:cNvCxnSpPr/>
          <p:nvPr/>
        </p:nvCxnSpPr>
        <p:spPr>
          <a:xfrm>
            <a:off x="0" y="4121150"/>
            <a:ext cx="9644063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715" name="Object 115"/>
          <p:cNvGraphicFramePr>
            <a:graphicFrameLocks noChangeAspect="1"/>
          </p:cNvGraphicFramePr>
          <p:nvPr/>
        </p:nvGraphicFramePr>
        <p:xfrm>
          <a:off x="496888" y="1001713"/>
          <a:ext cx="8905875" cy="2408237"/>
        </p:xfrm>
        <a:graphic>
          <a:graphicData uri="http://schemas.openxmlformats.org/presentationml/2006/ole">
            <p:oleObj spid="_x0000_s25715" name="Document" r:id="rId4" imgW="8906042" imgH="2409129" progId="Word.Document.12">
              <p:embed/>
            </p:oleObj>
          </a:graphicData>
        </a:graphic>
      </p:graphicFrame>
      <p:graphicFrame>
        <p:nvGraphicFramePr>
          <p:cNvPr id="10" name="Object 116"/>
          <p:cNvGraphicFramePr>
            <a:graphicFrameLocks noChangeAspect="1"/>
          </p:cNvGraphicFramePr>
          <p:nvPr/>
        </p:nvGraphicFramePr>
        <p:xfrm>
          <a:off x="439738" y="4408488"/>
          <a:ext cx="9085262" cy="2292350"/>
        </p:xfrm>
        <a:graphic>
          <a:graphicData uri="http://schemas.openxmlformats.org/presentationml/2006/ole">
            <p:oleObj spid="_x0000_s25716" name="Document" r:id="rId5" imgW="9085497" imgH="2291672" progId="Word.Document.12">
              <p:embed/>
            </p:oleObj>
          </a:graphicData>
        </a:graphic>
      </p:graphicFrame>
      <p:grpSp>
        <p:nvGrpSpPr>
          <p:cNvPr id="25717" name="组合 8"/>
          <p:cNvGrpSpPr>
            <a:grpSpLocks/>
          </p:cNvGrpSpPr>
          <p:nvPr/>
        </p:nvGrpSpPr>
        <p:grpSpPr bwMode="auto">
          <a:xfrm>
            <a:off x="3897313" y="2895600"/>
            <a:ext cx="2106612" cy="1308100"/>
            <a:chOff x="6766247" y="2752229"/>
            <a:chExt cx="2107304" cy="1306860"/>
          </a:xfrm>
        </p:grpSpPr>
        <p:pic>
          <p:nvPicPr>
            <p:cNvPr id="25718" name="图片 11"/>
            <p:cNvPicPr>
              <a:picLocks noChangeAspect="1"/>
            </p:cNvPicPr>
            <p:nvPr/>
          </p:nvPicPr>
          <p:blipFill>
            <a:blip r:embed="rId6"/>
            <a:srcRect l="10258" t="6999" r="4147" b="5208"/>
            <a:stretch>
              <a:fillRect/>
            </a:stretch>
          </p:blipFill>
          <p:spPr bwMode="auto">
            <a:xfrm>
              <a:off x="6798821" y="2831540"/>
              <a:ext cx="2074730" cy="122754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13" name="文本框 12"/>
            <p:cNvSpPr txBox="1"/>
            <p:nvPr/>
          </p:nvSpPr>
          <p:spPr>
            <a:xfrm>
              <a:off x="6766247" y="2752229"/>
              <a:ext cx="485935" cy="43932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250" b="1" i="1" dirty="0">
                  <a:solidFill>
                    <a:srgbClr val="C00000"/>
                  </a:solidFill>
                  <a:latin typeface="Times New Roman" pitchFamily="18" charset="0"/>
                  <a:ea typeface="微软雅黑" pitchFamily="34" charset="-122"/>
                </a:rPr>
                <a:t>S</a:t>
              </a:r>
              <a:endParaRPr lang="zh-CN" altLang="en-US" sz="2250" b="1" i="1" dirty="0">
                <a:solidFill>
                  <a:srgbClr val="C00000"/>
                </a:solidFill>
                <a:latin typeface="Times New Roman" pitchFamily="18" charset="0"/>
                <a:ea typeface="微软雅黑" pitchFamily="34" charset="-122"/>
              </a:endParaRPr>
            </a:p>
          </p:txBody>
        </p:sp>
        <p:sp>
          <p:nvSpPr>
            <p:cNvPr id="25720" name="文本框 13"/>
            <p:cNvSpPr txBox="1">
              <a:spLocks noChangeArrowheads="1"/>
            </p:cNvSpPr>
            <p:nvPr/>
          </p:nvSpPr>
          <p:spPr bwMode="auto">
            <a:xfrm>
              <a:off x="7554905" y="3194993"/>
              <a:ext cx="594066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3000" b="1" i="1">
                  <a:solidFill>
                    <a:schemeClr val="bg1"/>
                  </a:solidFill>
                  <a:latin typeface="Times New Roman" pitchFamily="18" charset="0"/>
                  <a:ea typeface="微软雅黑" pitchFamily="34" charset="-122"/>
                </a:rPr>
                <a:t>A</a:t>
              </a:r>
              <a:endParaRPr lang="zh-CN" altLang="en-US" sz="3000" b="1" i="1">
                <a:solidFill>
                  <a:schemeClr val="bg1"/>
                </a:solidFill>
                <a:latin typeface="Times New Roman" pitchFamily="18" charset="0"/>
                <a:ea typeface="微软雅黑" pitchFamily="34" charset="-12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8443198" y="3416761"/>
              <a:ext cx="235027" cy="2886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5722" name="文本框 15"/>
            <p:cNvSpPr txBox="1">
              <a:spLocks noChangeArrowheads="1"/>
            </p:cNvSpPr>
            <p:nvPr/>
          </p:nvSpPr>
          <p:spPr bwMode="auto">
            <a:xfrm>
              <a:off x="8399410" y="3279306"/>
              <a:ext cx="43204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>
                  <a:solidFill>
                    <a:srgbClr val="007DDD"/>
                  </a:solidFill>
                  <a:latin typeface="微软雅黑" pitchFamily="34" charset="-122"/>
                  <a:ea typeface="微软雅黑" pitchFamily="34" charset="-122"/>
                </a:rPr>
                <a:t>…</a:t>
              </a:r>
              <a:endParaRPr lang="zh-CN" altLang="en-US" sz="2000" b="1">
                <a:solidFill>
                  <a:srgbClr val="007DDD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椭圆 333"/>
          <p:cNvSpPr>
            <a:spLocks noChangeArrowheads="1"/>
          </p:cNvSpPr>
          <p:nvPr/>
        </p:nvSpPr>
        <p:spPr bwMode="auto">
          <a:xfrm>
            <a:off x="328613" y="1725613"/>
            <a:ext cx="715962" cy="71437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68" name="椭圆 334"/>
          <p:cNvSpPr>
            <a:spLocks noChangeArrowheads="1"/>
          </p:cNvSpPr>
          <p:nvPr/>
        </p:nvSpPr>
        <p:spPr bwMode="auto">
          <a:xfrm>
            <a:off x="8261350" y="1233488"/>
            <a:ext cx="290513" cy="28892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3" name="组合 335"/>
          <p:cNvGrpSpPr/>
          <p:nvPr/>
        </p:nvGrpSpPr>
        <p:grpSpPr>
          <a:xfrm>
            <a:off x="8643807" y="4807525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37" name="同心圆 3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8" name="椭圆 33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4" name="组合 338"/>
          <p:cNvGrpSpPr/>
          <p:nvPr/>
        </p:nvGrpSpPr>
        <p:grpSpPr>
          <a:xfrm>
            <a:off x="8862531" y="1111899"/>
            <a:ext cx="658023" cy="657986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40" name="同心圆 3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1" name="椭圆 34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5" name="组合 341"/>
          <p:cNvGrpSpPr/>
          <p:nvPr/>
        </p:nvGrpSpPr>
        <p:grpSpPr>
          <a:xfrm>
            <a:off x="7864879" y="5495500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3" name="同心圆 3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4" name="椭圆 34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6" name="组合 344"/>
          <p:cNvGrpSpPr/>
          <p:nvPr/>
        </p:nvGrpSpPr>
        <p:grpSpPr>
          <a:xfrm>
            <a:off x="7239151" y="4814454"/>
            <a:ext cx="303665" cy="30364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6" name="同心圆 34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7" name="椭圆 34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3" name="椭圆 347"/>
          <p:cNvSpPr>
            <a:spLocks noChangeArrowheads="1"/>
          </p:cNvSpPr>
          <p:nvPr/>
        </p:nvSpPr>
        <p:spPr bwMode="auto">
          <a:xfrm>
            <a:off x="9080500" y="1793875"/>
            <a:ext cx="288925" cy="28892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74" name="椭圆 348"/>
          <p:cNvSpPr>
            <a:spLocks noChangeArrowheads="1"/>
          </p:cNvSpPr>
          <p:nvPr/>
        </p:nvSpPr>
        <p:spPr bwMode="auto">
          <a:xfrm>
            <a:off x="179388" y="1420813"/>
            <a:ext cx="142875" cy="146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7" name="组合 349"/>
          <p:cNvGrpSpPr/>
          <p:nvPr/>
        </p:nvGrpSpPr>
        <p:grpSpPr>
          <a:xfrm>
            <a:off x="592810" y="940851"/>
            <a:ext cx="476921" cy="4768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1" name="同心圆 35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2" name="椭圆 35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7" name="椭圆 355"/>
          <p:cNvSpPr>
            <a:spLocks noChangeArrowheads="1"/>
          </p:cNvSpPr>
          <p:nvPr/>
        </p:nvSpPr>
        <p:spPr bwMode="auto">
          <a:xfrm>
            <a:off x="8494713" y="4967288"/>
            <a:ext cx="400050" cy="400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8" name="组合 356"/>
          <p:cNvGrpSpPr/>
          <p:nvPr/>
        </p:nvGrpSpPr>
        <p:grpSpPr>
          <a:xfrm>
            <a:off x="8641805" y="5491030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58" name="同心圆 3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9" name="椭圆 35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9" name="组合 359"/>
          <p:cNvGrpSpPr/>
          <p:nvPr/>
        </p:nvGrpSpPr>
        <p:grpSpPr>
          <a:xfrm>
            <a:off x="7445597" y="1087726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1" name="同心圆 36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2" name="椭圆 36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0" name="组合 362"/>
          <p:cNvGrpSpPr/>
          <p:nvPr/>
        </p:nvGrpSpPr>
        <p:grpSpPr>
          <a:xfrm>
            <a:off x="9126591" y="2467319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4" name="同心圆 36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5" name="椭圆 36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1" name="椭圆 365"/>
          <p:cNvSpPr>
            <a:spLocks noChangeArrowheads="1"/>
          </p:cNvSpPr>
          <p:nvPr/>
        </p:nvSpPr>
        <p:spPr bwMode="auto">
          <a:xfrm>
            <a:off x="6726238" y="1187450"/>
            <a:ext cx="144462" cy="144463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1" name="组合 366"/>
          <p:cNvGrpSpPr/>
          <p:nvPr/>
        </p:nvGrpSpPr>
        <p:grpSpPr>
          <a:xfrm>
            <a:off x="7742973" y="2154885"/>
            <a:ext cx="767711" cy="76766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8" name="同心圆 3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9" name="椭圆 36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2" name="组合 369"/>
          <p:cNvGrpSpPr/>
          <p:nvPr/>
        </p:nvGrpSpPr>
        <p:grpSpPr>
          <a:xfrm>
            <a:off x="8550818" y="1930201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71" name="同心圆 3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72" name="椭圆 37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4" name="椭圆 372"/>
          <p:cNvSpPr>
            <a:spLocks noChangeArrowheads="1"/>
          </p:cNvSpPr>
          <p:nvPr/>
        </p:nvSpPr>
        <p:spPr bwMode="auto">
          <a:xfrm>
            <a:off x="6823075" y="5572125"/>
            <a:ext cx="144463" cy="146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41" name="组合 352"/>
          <p:cNvGrpSpPr/>
          <p:nvPr/>
        </p:nvGrpSpPr>
        <p:grpSpPr>
          <a:xfrm>
            <a:off x="894090" y="2334017"/>
            <a:ext cx="6551508" cy="986726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2" name="圆角矩形 41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4351930" y="1373339"/>
              <a:ext cx="3764602" cy="2584451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" name="组合 50"/>
          <p:cNvGrpSpPr>
            <a:grpSpLocks/>
          </p:cNvGrpSpPr>
          <p:nvPr/>
        </p:nvGrpSpPr>
        <p:grpSpPr bwMode="auto">
          <a:xfrm>
            <a:off x="573088" y="3821113"/>
            <a:ext cx="8034337" cy="1144587"/>
            <a:chOff x="4200031" y="3140059"/>
            <a:chExt cx="6684894" cy="2050253"/>
          </a:xfrm>
        </p:grpSpPr>
        <p:sp>
          <p:nvSpPr>
            <p:cNvPr id="45" name="圆角矩形 44"/>
            <p:cNvSpPr/>
            <p:nvPr/>
          </p:nvSpPr>
          <p:spPr>
            <a:xfrm>
              <a:off x="4200031" y="3140059"/>
              <a:ext cx="6684894" cy="1350721"/>
            </a:xfrm>
            <a:prstGeom prst="roundRect">
              <a:avLst/>
            </a:pr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Times New Roman" pitchFamily="18" charset="0"/>
                <a:ea typeface="迷你简菱心"/>
              </a:endParaRPr>
            </a:p>
          </p:txBody>
        </p:sp>
        <p:sp>
          <p:nvSpPr>
            <p:cNvPr id="65558" name="TextBox 24"/>
            <p:cNvSpPr txBox="1">
              <a:spLocks noChangeArrowheads="1"/>
            </p:cNvSpPr>
            <p:nvPr/>
          </p:nvSpPr>
          <p:spPr bwMode="auto">
            <a:xfrm>
              <a:off x="4274753" y="3259196"/>
              <a:ext cx="6499131" cy="193111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 1.5 </a:t>
              </a:r>
              <a:r>
                <a:rPr lang="zh-CN" altLang="en-US" sz="3200" b="1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条件概率、全概率公式、贝叶斯公式</a:t>
              </a:r>
              <a:r>
                <a:rPr lang="en-US" altLang="zh-CN" sz="3200" b="1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 </a:t>
              </a:r>
              <a:endParaRPr lang="zh-CN" altLang="en-US" sz="3200" b="1">
                <a:solidFill>
                  <a:schemeClr val="bg1"/>
                </a:solidFill>
                <a:latin typeface="Times New Roman" pitchFamily="18" charset="0"/>
                <a:ea typeface="迷你简菱心"/>
                <a:cs typeface="迷你简菱心"/>
              </a:endParaRPr>
            </a:p>
          </p:txBody>
        </p:sp>
      </p:grpSp>
      <p:sp>
        <p:nvSpPr>
          <p:cNvPr id="49" name="TextBox 24"/>
          <p:cNvSpPr txBox="1">
            <a:spLocks noChangeArrowheads="1"/>
          </p:cNvSpPr>
          <p:nvPr/>
        </p:nvSpPr>
        <p:spPr bwMode="auto">
          <a:xfrm>
            <a:off x="819150" y="2457450"/>
            <a:ext cx="6572250" cy="74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8583" tIns="64291" rIns="128583" bIns="64291">
            <a:spAutoFit/>
          </a:bodyPr>
          <a:lstStyle/>
          <a:p>
            <a:pPr algn="ctr"/>
            <a:r>
              <a:rPr lang="zh-CN" altLang="en-US" sz="4000" b="1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第</a:t>
            </a:r>
            <a:r>
              <a:rPr lang="en-US" altLang="zh-CN" sz="4000" b="1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1</a:t>
            </a:r>
            <a:r>
              <a:rPr lang="zh-CN" altLang="en-US" sz="4000" b="1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章  随机事件及其概率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-2.96296E-6 L 0.05121 -0.3145 " pathEditMode="relative" rAng="0" ptsTypes="AA">
                                      <p:cBhvr>
                                        <p:cTn id="13" dur="500" spd="-100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5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05556E-6 -2.46914E-6 L -0.13889 -0.41882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4" y="-2095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2.96296E-6 L -0.0125 -0.41666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2083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9.88142E-7 L -0.07444 -0.1991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4655 0.09135 L -0.14333 -0.26767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-18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23457E-7 -4.79578E-6 L 0.09679 -0.23408 " pathEditMode="relative" rAng="0" ptsTypes="AA">
                                      <p:cBhvr>
                                        <p:cTn id="58" dur="500" spd="-1000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-11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0.05121 -0.27871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395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2.77778E-7 -2.34568E-6 L 0.13021 -0.19259 " pathEditMode="relative" rAng="0" ptsTypes="AA">
                                      <p:cBhvr>
                                        <p:cTn id="76" dur="5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-963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44444E-6 3.95062E-6 L 0.14375 0.17222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861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33333E-6 7.52158E-7 L -0.00486 0.28175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1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44444E-6 2.96296E-6 L 0.0625 0.20555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1027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2.46914E-6 L -0.01371 0.35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175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2.46914E-7 L 0.16875 -0.04074 " pathEditMode="relative" rAng="0" ptsTypes="AA">
                                      <p:cBhvr>
                                        <p:cTn id="121" dur="500" spd="-1000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03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3.08642E-6 L -0.04756 0.38549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925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875 0.25895 " pathEditMode="relative" rAng="0" ptsTypes="AA">
                                      <p:cBhvr>
                                        <p:cTn id="134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1293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2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61111E-6 4.69136E-6 L -0.18368 0.37438 " pathEditMode="relative" rAng="0" ptsTypes="AA">
                                      <p:cBhvr>
                                        <p:cTn id="14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18704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2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3.61111E-6 -3.08642E-6 L -0.19879 0.28334 " pathEditMode="relative" rAng="0" ptsTypes="AA">
                                      <p:cBhvr>
                                        <p:cTn id="157" dur="500" spd="-100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1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6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10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88067" grpId="1" animBg="1"/>
      <p:bldP spid="88067" grpId="2" animBg="1"/>
      <p:bldP spid="88068" grpId="0" animBg="1"/>
      <p:bldP spid="88068" grpId="1" animBg="1"/>
      <p:bldP spid="88068" grpId="2" animBg="1"/>
      <p:bldP spid="88073" grpId="0" animBg="1"/>
      <p:bldP spid="88073" grpId="1" animBg="1"/>
      <p:bldP spid="88073" grpId="2" animBg="1"/>
      <p:bldP spid="88074" grpId="0" animBg="1"/>
      <p:bldP spid="88074" grpId="1" animBg="1"/>
      <p:bldP spid="88074" grpId="2" animBg="1"/>
      <p:bldP spid="88077" grpId="0" animBg="1"/>
      <p:bldP spid="88077" grpId="1" animBg="1"/>
      <p:bldP spid="88077" grpId="2" animBg="1"/>
      <p:bldP spid="88081" grpId="0" animBg="1"/>
      <p:bldP spid="88081" grpId="1" animBg="1"/>
      <p:bldP spid="88081" grpId="2" animBg="1"/>
      <p:bldP spid="88084" grpId="0" animBg="1"/>
      <p:bldP spid="88084" grpId="1" animBg="1"/>
      <p:bldP spid="88084" grpId="2" animBg="1"/>
      <p:bldP spid="4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787" name="Object 163"/>
          <p:cNvGraphicFramePr>
            <a:graphicFrameLocks noChangeAspect="1"/>
          </p:cNvGraphicFramePr>
          <p:nvPr/>
        </p:nvGraphicFramePr>
        <p:xfrm>
          <a:off x="464313" y="1006475"/>
          <a:ext cx="8796337" cy="1227138"/>
        </p:xfrm>
        <a:graphic>
          <a:graphicData uri="http://schemas.openxmlformats.org/presentationml/2006/ole">
            <p:oleObj spid="_x0000_s26787" name="文档" r:id="rId4" imgW="8634212" imgH="1213478" progId="Word.Document.12">
              <p:embed/>
            </p:oleObj>
          </a:graphicData>
        </a:graphic>
      </p:graphicFrame>
      <p:graphicFrame>
        <p:nvGraphicFramePr>
          <p:cNvPr id="10" name="Object 164"/>
          <p:cNvGraphicFramePr>
            <a:graphicFrameLocks noChangeAspect="1"/>
          </p:cNvGraphicFramePr>
          <p:nvPr/>
        </p:nvGraphicFramePr>
        <p:xfrm>
          <a:off x="397701" y="2317762"/>
          <a:ext cx="9067800" cy="2941637"/>
        </p:xfrm>
        <a:graphic>
          <a:graphicData uri="http://schemas.openxmlformats.org/presentationml/2006/ole">
            <p:oleObj spid="_x0000_s26788" name="文档" r:id="rId5" imgW="9157443" imgH="2972480" progId="Word.Document.12">
              <p:embed/>
            </p:oleObj>
          </a:graphicData>
        </a:graphic>
      </p:graphicFrame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787" name="Object 163"/>
          <p:cNvGraphicFramePr>
            <a:graphicFrameLocks noChangeAspect="1"/>
          </p:cNvGraphicFramePr>
          <p:nvPr/>
        </p:nvGraphicFramePr>
        <p:xfrm>
          <a:off x="464313" y="1006475"/>
          <a:ext cx="8796337" cy="1227138"/>
        </p:xfrm>
        <a:graphic>
          <a:graphicData uri="http://schemas.openxmlformats.org/presentationml/2006/ole">
            <p:oleObj spid="_x0000_s86018" name="文档" r:id="rId4" imgW="8634212" imgH="1213478" progId="Word.Document.12">
              <p:embed/>
            </p:oleObj>
          </a:graphicData>
        </a:graphic>
      </p:graphicFrame>
      <p:graphicFrame>
        <p:nvGraphicFramePr>
          <p:cNvPr id="10" name="Object 164"/>
          <p:cNvGraphicFramePr>
            <a:graphicFrameLocks noChangeAspect="1"/>
          </p:cNvGraphicFramePr>
          <p:nvPr/>
        </p:nvGraphicFramePr>
        <p:xfrm>
          <a:off x="473899" y="2316163"/>
          <a:ext cx="8777288" cy="4602162"/>
        </p:xfrm>
        <a:graphic>
          <a:graphicData uri="http://schemas.openxmlformats.org/presentationml/2006/ole">
            <p:oleObj spid="_x0000_s86019" name="文档" r:id="rId5" imgW="9157443" imgH="4805299" progId="Word.Document.12">
              <p:embed/>
            </p:oleObj>
          </a:graphicData>
        </a:graphic>
      </p:graphicFrame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278313" y="5897563"/>
            <a:ext cx="2703512" cy="696912"/>
          </a:xfrm>
          <a:prstGeom prst="rect">
            <a:avLst/>
          </a:prstGeom>
          <a:solidFill>
            <a:srgbClr val="CC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094038" y="5359400"/>
            <a:ext cx="1079500" cy="46513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上弧形箭头 6"/>
          <p:cNvSpPr/>
          <p:nvPr/>
        </p:nvSpPr>
        <p:spPr>
          <a:xfrm rot="206632" flipV="1">
            <a:off x="3463925" y="6483350"/>
            <a:ext cx="2389188" cy="385763"/>
          </a:xfrm>
          <a:prstGeom prst="curvedDownArrow">
            <a:avLst>
              <a:gd name="adj1" fmla="val 25000"/>
              <a:gd name="adj2" fmla="val 50000"/>
              <a:gd name="adj3" fmla="val 43825"/>
            </a:avLst>
          </a:prstGeom>
          <a:solidFill>
            <a:schemeClr val="accent6">
              <a:lumMod val="20000"/>
              <a:lumOff val="8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上弧形箭头 7"/>
          <p:cNvSpPr/>
          <p:nvPr/>
        </p:nvSpPr>
        <p:spPr>
          <a:xfrm>
            <a:off x="3525838" y="4992688"/>
            <a:ext cx="2025650" cy="333375"/>
          </a:xfrm>
          <a:prstGeom prst="curvedDownArrow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28734" name="Object 62"/>
          <p:cNvGraphicFramePr>
            <a:graphicFrameLocks noChangeAspect="1"/>
          </p:cNvGraphicFramePr>
          <p:nvPr/>
        </p:nvGraphicFramePr>
        <p:xfrm>
          <a:off x="787400" y="963613"/>
          <a:ext cx="8367713" cy="3979862"/>
        </p:xfrm>
        <a:graphic>
          <a:graphicData uri="http://schemas.openxmlformats.org/presentationml/2006/ole">
            <p:oleObj spid="_x0000_s28734" name="Document" r:id="rId4" imgW="8485776" imgH="4151231" progId="Word.Document.12">
              <p:embed/>
            </p:oleObj>
          </a:graphicData>
        </a:graphic>
      </p:graphicFrame>
      <p:graphicFrame>
        <p:nvGraphicFramePr>
          <p:cNvPr id="28735" name="Object 63"/>
          <p:cNvGraphicFramePr>
            <a:graphicFrameLocks noChangeAspect="1"/>
          </p:cNvGraphicFramePr>
          <p:nvPr/>
        </p:nvGraphicFramePr>
        <p:xfrm>
          <a:off x="787400" y="5408613"/>
          <a:ext cx="7253288" cy="1185862"/>
        </p:xfrm>
        <a:graphic>
          <a:graphicData uri="http://schemas.openxmlformats.org/presentationml/2006/ole">
            <p:oleObj spid="_x0000_s28735" name="Document" r:id="rId5" imgW="7262218" imgH="1186066" progId="Word.Document.12">
              <p:embed/>
            </p:oleObj>
          </a:graphicData>
        </a:graphic>
      </p:graphicFrame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/>
        </p:nvCxnSpPr>
        <p:spPr>
          <a:xfrm>
            <a:off x="-19050" y="3870325"/>
            <a:ext cx="9644063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059" name="Object 75"/>
          <p:cNvGraphicFramePr>
            <a:graphicFrameLocks noChangeAspect="1"/>
          </p:cNvGraphicFramePr>
          <p:nvPr/>
        </p:nvGraphicFramePr>
        <p:xfrm>
          <a:off x="334963" y="884238"/>
          <a:ext cx="8931275" cy="3581400"/>
        </p:xfrm>
        <a:graphic>
          <a:graphicData uri="http://schemas.openxmlformats.org/presentationml/2006/ole">
            <p:oleObj spid="_x0000_s42059" name="文档" r:id="rId4" imgW="9016495" imgH="3617782" progId="Word.Document.12">
              <p:embed/>
            </p:oleObj>
          </a:graphicData>
        </a:graphic>
      </p:graphicFrame>
      <p:graphicFrame>
        <p:nvGraphicFramePr>
          <p:cNvPr id="4" name="Object 76"/>
          <p:cNvGraphicFramePr>
            <a:graphicFrameLocks noChangeAspect="1"/>
          </p:cNvGraphicFramePr>
          <p:nvPr/>
        </p:nvGraphicFramePr>
        <p:xfrm>
          <a:off x="381000" y="3902075"/>
          <a:ext cx="8855075" cy="1339850"/>
        </p:xfrm>
        <a:graphic>
          <a:graphicData uri="http://schemas.openxmlformats.org/presentationml/2006/ole">
            <p:oleObj spid="_x0000_s42060" name="文档" r:id="rId5" imgW="9076967" imgH="1377224" progId="Word.Document.12">
              <p:embed/>
            </p:oleObj>
          </a:graphicData>
        </a:graphic>
      </p:graphicFrame>
      <p:graphicFrame>
        <p:nvGraphicFramePr>
          <p:cNvPr id="6" name="Object 77"/>
          <p:cNvGraphicFramePr>
            <a:graphicFrameLocks noChangeAspect="1"/>
          </p:cNvGraphicFramePr>
          <p:nvPr/>
        </p:nvGraphicFramePr>
        <p:xfrm>
          <a:off x="320675" y="5257800"/>
          <a:ext cx="8899525" cy="1858963"/>
        </p:xfrm>
        <a:graphic>
          <a:graphicData uri="http://schemas.openxmlformats.org/presentationml/2006/ole">
            <p:oleObj spid="_x0000_s42061" name="文档" r:id="rId6" imgW="8982659" imgH="1881376" progId="Word.Document.12">
              <p:embed/>
            </p:oleObj>
          </a:graphicData>
        </a:graphic>
      </p:graphicFrame>
      <p:sp>
        <p:nvSpPr>
          <p:cNvPr id="2" name="云形标注 1"/>
          <p:cNvSpPr/>
          <p:nvPr/>
        </p:nvSpPr>
        <p:spPr>
          <a:xfrm>
            <a:off x="5776913" y="2487613"/>
            <a:ext cx="3600450" cy="1081087"/>
          </a:xfrm>
          <a:prstGeom prst="cloudCallout">
            <a:avLst>
              <a:gd name="adj1" fmla="val -38294"/>
              <a:gd name="adj2" fmla="val 94246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备事件组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124" name="Object 68"/>
          <p:cNvGraphicFramePr>
            <a:graphicFrameLocks noChangeAspect="1"/>
          </p:cNvGraphicFramePr>
          <p:nvPr/>
        </p:nvGraphicFramePr>
        <p:xfrm>
          <a:off x="533400" y="898525"/>
          <a:ext cx="8931275" cy="3581400"/>
        </p:xfrm>
        <a:graphic>
          <a:graphicData uri="http://schemas.openxmlformats.org/presentationml/2006/ole">
            <p:oleObj spid="_x0000_s45124" name="文档" r:id="rId4" imgW="9016495" imgH="3627519" progId="Word.Document.12">
              <p:embed/>
            </p:oleObj>
          </a:graphicData>
        </a:graphic>
      </p:graphicFrame>
      <p:graphicFrame>
        <p:nvGraphicFramePr>
          <p:cNvPr id="4" name="Object 69"/>
          <p:cNvGraphicFramePr>
            <a:graphicFrameLocks noChangeAspect="1"/>
          </p:cNvGraphicFramePr>
          <p:nvPr/>
        </p:nvGraphicFramePr>
        <p:xfrm>
          <a:off x="306388" y="5060950"/>
          <a:ext cx="8991600" cy="2171700"/>
        </p:xfrm>
        <a:graphic>
          <a:graphicData uri="http://schemas.openxmlformats.org/presentationml/2006/ole">
            <p:oleObj spid="_x0000_s45125" name="文档" r:id="rId5" imgW="9013383" imgH="2185425" progId="Word.Document.12">
              <p:embed/>
            </p:oleObj>
          </a:graphicData>
        </a:graphic>
      </p:graphicFrame>
      <p:graphicFrame>
        <p:nvGraphicFramePr>
          <p:cNvPr id="45126" name="Object 70"/>
          <p:cNvGraphicFramePr>
            <a:graphicFrameLocks noChangeAspect="1"/>
          </p:cNvGraphicFramePr>
          <p:nvPr/>
        </p:nvGraphicFramePr>
        <p:xfrm>
          <a:off x="468313" y="3309938"/>
          <a:ext cx="8991600" cy="1962150"/>
        </p:xfrm>
        <a:graphic>
          <a:graphicData uri="http://schemas.openxmlformats.org/presentationml/2006/ole">
            <p:oleObj spid="_x0000_s45126" name="文档" r:id="rId6" imgW="9016495" imgH="1986318" progId="Word.Document.12">
              <p:embed/>
            </p:oleObj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-19050" y="3309938"/>
            <a:ext cx="9644063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128" name="Object 48"/>
          <p:cNvGraphicFramePr>
            <a:graphicFrameLocks noChangeAspect="1"/>
          </p:cNvGraphicFramePr>
          <p:nvPr/>
        </p:nvGraphicFramePr>
        <p:xfrm>
          <a:off x="579438" y="1020763"/>
          <a:ext cx="8929687" cy="3581400"/>
        </p:xfrm>
        <a:graphic>
          <a:graphicData uri="http://schemas.openxmlformats.org/presentationml/2006/ole">
            <p:oleObj spid="_x0000_s46128" name="文档" r:id="rId4" imgW="9016495" imgH="3627519" progId="Word.Document.12">
              <p:embed/>
            </p:oleObj>
          </a:graphicData>
        </a:graphic>
      </p:graphicFrame>
      <p:graphicFrame>
        <p:nvGraphicFramePr>
          <p:cNvPr id="46129" name="Object 49"/>
          <p:cNvGraphicFramePr>
            <a:graphicFrameLocks noChangeAspect="1"/>
          </p:cNvGraphicFramePr>
          <p:nvPr/>
        </p:nvGraphicFramePr>
        <p:xfrm>
          <a:off x="576263" y="3619500"/>
          <a:ext cx="8855075" cy="3230563"/>
        </p:xfrm>
        <a:graphic>
          <a:graphicData uri="http://schemas.openxmlformats.org/presentationml/2006/ole">
            <p:oleObj spid="_x0000_s46129" name="文档" r:id="rId5" imgW="8856315" imgH="3236241" progId="Word.Document.12">
              <p:embed/>
            </p:oleObj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-19050" y="3481388"/>
            <a:ext cx="9644063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02" name="Object 58"/>
          <p:cNvGraphicFramePr>
            <a:graphicFrameLocks noChangeAspect="1"/>
          </p:cNvGraphicFramePr>
          <p:nvPr/>
        </p:nvGraphicFramePr>
        <p:xfrm>
          <a:off x="430213" y="1887538"/>
          <a:ext cx="9026525" cy="3219450"/>
        </p:xfrm>
        <a:graphic>
          <a:graphicData uri="http://schemas.openxmlformats.org/presentationml/2006/ole">
            <p:oleObj spid="_x0000_s31802" name="Document" r:id="rId4" imgW="9026848" imgH="3219159" progId="Word.Document.12">
              <p:embed/>
            </p:oleObj>
          </a:graphicData>
        </a:graphic>
      </p:graphicFrame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37" name="组合 164"/>
          <p:cNvGrpSpPr>
            <a:grpSpLocks/>
          </p:cNvGrpSpPr>
          <p:nvPr/>
        </p:nvGrpSpPr>
        <p:grpSpPr bwMode="auto">
          <a:xfrm>
            <a:off x="0" y="1463675"/>
            <a:ext cx="347663" cy="5707063"/>
            <a:chOff x="5715008" y="1471884"/>
            <a:chExt cx="360448" cy="3419387"/>
          </a:xfrm>
        </p:grpSpPr>
        <p:sp>
          <p:nvSpPr>
            <p:cNvPr id="91162" name="Rectangle 62"/>
            <p:cNvSpPr>
              <a:spLocks noChangeArrowheads="1"/>
            </p:cNvSpPr>
            <p:nvPr/>
          </p:nvSpPr>
          <p:spPr bwMode="auto">
            <a:xfrm>
              <a:off x="5715008" y="4874571"/>
              <a:ext cx="335398" cy="16700"/>
            </a:xfrm>
            <a:prstGeom prst="rect">
              <a:avLst/>
            </a:prstGeom>
            <a:solidFill>
              <a:srgbClr val="5E5F5E"/>
            </a:solidFill>
            <a:ln w="9525">
              <a:noFill/>
              <a:miter lim="800000"/>
              <a:headEnd/>
              <a:tailEnd/>
            </a:ln>
          </p:spPr>
          <p:txBody>
            <a:bodyPr lIns="96435" tIns="48218" rIns="96435" bIns="48218"/>
            <a:lstStyle/>
            <a:p>
              <a:endParaRPr lang="zh-CN" altLang="en-US"/>
            </a:p>
          </p:txBody>
        </p:sp>
        <p:grpSp>
          <p:nvGrpSpPr>
            <p:cNvPr id="91163" name="组合 163"/>
            <p:cNvGrpSpPr>
              <a:grpSpLocks/>
            </p:cNvGrpSpPr>
            <p:nvPr/>
          </p:nvGrpSpPr>
          <p:grpSpPr bwMode="auto">
            <a:xfrm>
              <a:off x="5715008" y="1471884"/>
              <a:ext cx="360448" cy="3411037"/>
              <a:chOff x="5715008" y="1471884"/>
              <a:chExt cx="360448" cy="3411037"/>
            </a:xfrm>
          </p:grpSpPr>
          <p:sp>
            <p:nvSpPr>
              <p:cNvPr id="91164" name="Rectangle 9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65" name="Rectangle 10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66" name="Rectangle 11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67" name="Rectangle 12"/>
              <p:cNvSpPr>
                <a:spLocks noChangeArrowheads="1"/>
              </p:cNvSpPr>
              <p:nvPr/>
            </p:nvSpPr>
            <p:spPr bwMode="auto">
              <a:xfrm>
                <a:off x="5715008" y="2316641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68" name="Rectangle 13"/>
              <p:cNvSpPr>
                <a:spLocks noChangeArrowheads="1"/>
              </p:cNvSpPr>
              <p:nvPr/>
            </p:nvSpPr>
            <p:spPr bwMode="auto">
              <a:xfrm>
                <a:off x="5715008" y="1889392"/>
                <a:ext cx="219887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69" name="Rectangle 14"/>
              <p:cNvSpPr>
                <a:spLocks noChangeArrowheads="1"/>
              </p:cNvSpPr>
              <p:nvPr/>
            </p:nvSpPr>
            <p:spPr bwMode="auto">
              <a:xfrm>
                <a:off x="5715008" y="180310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70" name="Rectangle 15"/>
              <p:cNvSpPr>
                <a:spLocks noChangeArrowheads="1"/>
              </p:cNvSpPr>
              <p:nvPr/>
            </p:nvSpPr>
            <p:spPr bwMode="auto">
              <a:xfrm>
                <a:off x="5715008" y="1718214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71" name="Rectangle 16"/>
              <p:cNvSpPr>
                <a:spLocks noChangeArrowheads="1"/>
              </p:cNvSpPr>
              <p:nvPr/>
            </p:nvSpPr>
            <p:spPr bwMode="auto">
              <a:xfrm>
                <a:off x="5715008" y="1644454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72" name="Rectangle 17"/>
              <p:cNvSpPr>
                <a:spLocks noChangeArrowheads="1"/>
              </p:cNvSpPr>
              <p:nvPr/>
            </p:nvSpPr>
            <p:spPr bwMode="auto">
              <a:xfrm>
                <a:off x="5715008" y="1563736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73" name="Rectangle 18"/>
              <p:cNvSpPr>
                <a:spLocks noChangeArrowheads="1"/>
              </p:cNvSpPr>
              <p:nvPr/>
            </p:nvSpPr>
            <p:spPr bwMode="auto">
              <a:xfrm>
                <a:off x="5733100" y="221504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74" name="Rectangle 19"/>
              <p:cNvSpPr>
                <a:spLocks noChangeArrowheads="1"/>
              </p:cNvSpPr>
              <p:nvPr/>
            </p:nvSpPr>
            <p:spPr bwMode="auto">
              <a:xfrm>
                <a:off x="5733100" y="2128763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75" name="Rectangle 20"/>
              <p:cNvSpPr>
                <a:spLocks noChangeArrowheads="1"/>
              </p:cNvSpPr>
              <p:nvPr/>
            </p:nvSpPr>
            <p:spPr bwMode="auto">
              <a:xfrm>
                <a:off x="5733100" y="2056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76" name="Rectangle 21"/>
              <p:cNvSpPr>
                <a:spLocks noChangeArrowheads="1"/>
              </p:cNvSpPr>
              <p:nvPr/>
            </p:nvSpPr>
            <p:spPr bwMode="auto">
              <a:xfrm>
                <a:off x="5733100" y="197428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77" name="Rectangle 22"/>
              <p:cNvSpPr>
                <a:spLocks noChangeArrowheads="1"/>
              </p:cNvSpPr>
              <p:nvPr/>
            </p:nvSpPr>
            <p:spPr bwMode="auto">
              <a:xfrm>
                <a:off x="5715008" y="2753633"/>
                <a:ext cx="219887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78" name="Rectangle 23"/>
              <p:cNvSpPr>
                <a:spLocks noChangeArrowheads="1"/>
              </p:cNvSpPr>
              <p:nvPr/>
            </p:nvSpPr>
            <p:spPr bwMode="auto">
              <a:xfrm>
                <a:off x="5715008" y="2668739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79" name="Rectangle 24"/>
              <p:cNvSpPr>
                <a:spLocks noChangeArrowheads="1"/>
              </p:cNvSpPr>
              <p:nvPr/>
            </p:nvSpPr>
            <p:spPr bwMode="auto">
              <a:xfrm>
                <a:off x="5715008" y="258245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80" name="Rectangle 25"/>
              <p:cNvSpPr>
                <a:spLocks noChangeArrowheads="1"/>
              </p:cNvSpPr>
              <p:nvPr/>
            </p:nvSpPr>
            <p:spPr bwMode="auto">
              <a:xfrm>
                <a:off x="5715008" y="2510087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81" name="Rectangle 26"/>
              <p:cNvSpPr>
                <a:spLocks noChangeArrowheads="1"/>
              </p:cNvSpPr>
              <p:nvPr/>
            </p:nvSpPr>
            <p:spPr bwMode="auto">
              <a:xfrm>
                <a:off x="5715008" y="242797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82" name="Rectangle 27"/>
              <p:cNvSpPr>
                <a:spLocks noChangeArrowheads="1"/>
              </p:cNvSpPr>
              <p:nvPr/>
            </p:nvSpPr>
            <p:spPr bwMode="auto">
              <a:xfrm>
                <a:off x="5733100" y="307928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83" name="Rectangle 28"/>
              <p:cNvSpPr>
                <a:spLocks noChangeArrowheads="1"/>
              </p:cNvSpPr>
              <p:nvPr/>
            </p:nvSpPr>
            <p:spPr bwMode="auto">
              <a:xfrm>
                <a:off x="5733100" y="2994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84" name="Rectangle 29"/>
              <p:cNvSpPr>
                <a:spLocks noChangeArrowheads="1"/>
              </p:cNvSpPr>
              <p:nvPr/>
            </p:nvSpPr>
            <p:spPr bwMode="auto">
              <a:xfrm>
                <a:off x="5733100" y="2920636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85" name="Rectangle 30"/>
              <p:cNvSpPr>
                <a:spLocks noChangeArrowheads="1"/>
              </p:cNvSpPr>
              <p:nvPr/>
            </p:nvSpPr>
            <p:spPr bwMode="auto">
              <a:xfrm>
                <a:off x="5733100" y="2839918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86" name="Rectangle 31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87" name="Rectangle 32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88" name="Rectangle 33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89" name="Rectangle 34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90" name="Rectangle 35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91" name="Rectangle 36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92" name="Rectangle 37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93" name="Rectangle 38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94" name="Rectangle 39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95" name="Rectangle 40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96" name="Rectangle 41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97" name="Rectangle 42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98" name="Rectangle 43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199" name="Rectangle 44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00" name="Rectangle 45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01" name="Rectangle 46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02" name="Rectangle 47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03" name="Rectangle 48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04" name="Rectangle 49"/>
              <p:cNvSpPr>
                <a:spLocks noChangeArrowheads="1"/>
              </p:cNvSpPr>
              <p:nvPr/>
            </p:nvSpPr>
            <p:spPr bwMode="auto">
              <a:xfrm>
                <a:off x="5733100" y="4466805"/>
                <a:ext cx="218496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05" name="Rectangle 50"/>
              <p:cNvSpPr>
                <a:spLocks noChangeArrowheads="1"/>
              </p:cNvSpPr>
              <p:nvPr/>
            </p:nvSpPr>
            <p:spPr bwMode="auto">
              <a:xfrm>
                <a:off x="5733100" y="4381912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06" name="Rectangle 51"/>
              <p:cNvSpPr>
                <a:spLocks noChangeArrowheads="1"/>
              </p:cNvSpPr>
              <p:nvPr/>
            </p:nvSpPr>
            <p:spPr bwMode="auto">
              <a:xfrm>
                <a:off x="5733100" y="429562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07" name="Rectangle 52"/>
              <p:cNvSpPr>
                <a:spLocks noChangeArrowheads="1"/>
              </p:cNvSpPr>
              <p:nvPr/>
            </p:nvSpPr>
            <p:spPr bwMode="auto">
              <a:xfrm>
                <a:off x="5733100" y="422186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08" name="Rectangle 53"/>
              <p:cNvSpPr>
                <a:spLocks noChangeArrowheads="1"/>
              </p:cNvSpPr>
              <p:nvPr/>
            </p:nvSpPr>
            <p:spPr bwMode="auto">
              <a:xfrm>
                <a:off x="5733100" y="414114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09" name="Rectangle 54"/>
              <p:cNvSpPr>
                <a:spLocks noChangeArrowheads="1"/>
              </p:cNvSpPr>
              <p:nvPr/>
            </p:nvSpPr>
            <p:spPr bwMode="auto">
              <a:xfrm>
                <a:off x="5734492" y="479246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10" name="Rectangle 55"/>
              <p:cNvSpPr>
                <a:spLocks noChangeArrowheads="1"/>
              </p:cNvSpPr>
              <p:nvPr/>
            </p:nvSpPr>
            <p:spPr bwMode="auto">
              <a:xfrm>
                <a:off x="5734492" y="4707568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11" name="Rectangle 56"/>
              <p:cNvSpPr>
                <a:spLocks noChangeArrowheads="1"/>
              </p:cNvSpPr>
              <p:nvPr/>
            </p:nvSpPr>
            <p:spPr bwMode="auto">
              <a:xfrm>
                <a:off x="5734492" y="4633808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12" name="Rectangle 57"/>
              <p:cNvSpPr>
                <a:spLocks noChangeArrowheads="1"/>
              </p:cNvSpPr>
              <p:nvPr/>
            </p:nvSpPr>
            <p:spPr bwMode="auto">
              <a:xfrm>
                <a:off x="5734492" y="4551699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13" name="Rectangle 58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14" name="Rectangle 59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15" name="Rectangle 60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16" name="Rectangle 61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17" name="Freeform 72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3873080 w 247"/>
                  <a:gd name="T1" fmla="*/ 1078799889 h 628"/>
                  <a:gd name="T2" fmla="*/ 3873080 w 247"/>
                  <a:gd name="T3" fmla="*/ 1055558657 h 628"/>
                  <a:gd name="T4" fmla="*/ 238227134 w 247"/>
                  <a:gd name="T5" fmla="*/ 1055558657 h 628"/>
                  <a:gd name="T6" fmla="*/ 238227134 w 247"/>
                  <a:gd name="T7" fmla="*/ 1078799889 h 628"/>
                  <a:gd name="T8" fmla="*/ 3873080 w 247"/>
                  <a:gd name="T9" fmla="*/ 1078799889 h 628"/>
                  <a:gd name="T10" fmla="*/ 3873080 w 247"/>
                  <a:gd name="T11" fmla="*/ 958717870 h 628"/>
                  <a:gd name="T12" fmla="*/ 3873080 w 247"/>
                  <a:gd name="T13" fmla="*/ 935476638 h 628"/>
                  <a:gd name="T14" fmla="*/ 238227134 w 247"/>
                  <a:gd name="T15" fmla="*/ 935476638 h 628"/>
                  <a:gd name="T16" fmla="*/ 238227134 w 247"/>
                  <a:gd name="T17" fmla="*/ 958717870 h 628"/>
                  <a:gd name="T18" fmla="*/ 3873080 w 247"/>
                  <a:gd name="T19" fmla="*/ 958717870 h 628"/>
                  <a:gd name="T20" fmla="*/ 3873080 w 247"/>
                  <a:gd name="T21" fmla="*/ 856066776 h 628"/>
                  <a:gd name="T22" fmla="*/ 3873080 w 247"/>
                  <a:gd name="T23" fmla="*/ 834762777 h 628"/>
                  <a:gd name="T24" fmla="*/ 238227134 w 247"/>
                  <a:gd name="T25" fmla="*/ 834762777 h 628"/>
                  <a:gd name="T26" fmla="*/ 238227134 w 247"/>
                  <a:gd name="T27" fmla="*/ 856066776 h 628"/>
                  <a:gd name="T28" fmla="*/ 3873080 w 247"/>
                  <a:gd name="T29" fmla="*/ 856066776 h 628"/>
                  <a:gd name="T30" fmla="*/ 3873080 w 247"/>
                  <a:gd name="T31" fmla="*/ 743732299 h 628"/>
                  <a:gd name="T32" fmla="*/ 3873080 w 247"/>
                  <a:gd name="T33" fmla="*/ 720490893 h 628"/>
                  <a:gd name="T34" fmla="*/ 238227134 w 247"/>
                  <a:gd name="T35" fmla="*/ 720490893 h 628"/>
                  <a:gd name="T36" fmla="*/ 238227134 w 247"/>
                  <a:gd name="T37" fmla="*/ 743732299 h 628"/>
                  <a:gd name="T38" fmla="*/ 3873080 w 247"/>
                  <a:gd name="T39" fmla="*/ 743732299 h 628"/>
                  <a:gd name="T40" fmla="*/ 478391503 w 247"/>
                  <a:gd name="T41" fmla="*/ 0 h 628"/>
                  <a:gd name="T42" fmla="*/ 0 w 247"/>
                  <a:gd name="T43" fmla="*/ 0 h 628"/>
                  <a:gd name="T44" fmla="*/ 0 w 247"/>
                  <a:gd name="T45" fmla="*/ 17430929 h 628"/>
                  <a:gd name="T46" fmla="*/ 443529619 w 247"/>
                  <a:gd name="T47" fmla="*/ 17430929 h 628"/>
                  <a:gd name="T48" fmla="*/ 443529619 w 247"/>
                  <a:gd name="T49" fmla="*/ 40673559 h 628"/>
                  <a:gd name="T50" fmla="*/ 0 w 247"/>
                  <a:gd name="T51" fmla="*/ 40673559 h 628"/>
                  <a:gd name="T52" fmla="*/ 0 w 247"/>
                  <a:gd name="T53" fmla="*/ 149133602 h 628"/>
                  <a:gd name="T54" fmla="*/ 224669271 w 247"/>
                  <a:gd name="T55" fmla="*/ 149133602 h 628"/>
                  <a:gd name="T56" fmla="*/ 224669271 w 247"/>
                  <a:gd name="T57" fmla="*/ 170438992 h 628"/>
                  <a:gd name="T58" fmla="*/ 0 w 247"/>
                  <a:gd name="T59" fmla="*/ 170438992 h 628"/>
                  <a:gd name="T60" fmla="*/ 0 w 247"/>
                  <a:gd name="T61" fmla="*/ 261468123 h 628"/>
                  <a:gd name="T62" fmla="*/ 224669271 w 247"/>
                  <a:gd name="T63" fmla="*/ 261468123 h 628"/>
                  <a:gd name="T64" fmla="*/ 224669271 w 247"/>
                  <a:gd name="T65" fmla="*/ 284710746 h 628"/>
                  <a:gd name="T66" fmla="*/ 0 w 247"/>
                  <a:gd name="T67" fmla="*/ 284710746 h 628"/>
                  <a:gd name="T68" fmla="*/ 0 w 247"/>
                  <a:gd name="T69" fmla="*/ 364119217 h 628"/>
                  <a:gd name="T70" fmla="*/ 224669271 w 247"/>
                  <a:gd name="T71" fmla="*/ 364119217 h 628"/>
                  <a:gd name="T72" fmla="*/ 224669271 w 247"/>
                  <a:gd name="T73" fmla="*/ 385424694 h 628"/>
                  <a:gd name="T74" fmla="*/ 0 w 247"/>
                  <a:gd name="T75" fmla="*/ 385424694 h 628"/>
                  <a:gd name="T76" fmla="*/ 0 w 247"/>
                  <a:gd name="T77" fmla="*/ 482264089 h 628"/>
                  <a:gd name="T78" fmla="*/ 224669271 w 247"/>
                  <a:gd name="T79" fmla="*/ 482264089 h 628"/>
                  <a:gd name="T80" fmla="*/ 224669271 w 247"/>
                  <a:gd name="T81" fmla="*/ 505505321 h 628"/>
                  <a:gd name="T82" fmla="*/ 0 w 247"/>
                  <a:gd name="T83" fmla="*/ 505505321 h 628"/>
                  <a:gd name="T84" fmla="*/ 0 w 247"/>
                  <a:gd name="T85" fmla="*/ 602346107 h 628"/>
                  <a:gd name="T86" fmla="*/ 294394430 w 247"/>
                  <a:gd name="T87" fmla="*/ 602346107 h 628"/>
                  <a:gd name="T88" fmla="*/ 294394430 w 247"/>
                  <a:gd name="T89" fmla="*/ 623651498 h 628"/>
                  <a:gd name="T90" fmla="*/ 0 w 247"/>
                  <a:gd name="T91" fmla="*/ 623651498 h 628"/>
                  <a:gd name="T92" fmla="*/ 0 w 247"/>
                  <a:gd name="T93" fmla="*/ 1204692215 h 628"/>
                  <a:gd name="T94" fmla="*/ 455150247 w 247"/>
                  <a:gd name="T95" fmla="*/ 1204692215 h 628"/>
                  <a:gd name="T96" fmla="*/ 455150247 w 247"/>
                  <a:gd name="T97" fmla="*/ 1216312831 h 628"/>
                  <a:gd name="T98" fmla="*/ 478391503 w 247"/>
                  <a:gd name="T99" fmla="*/ 1216312831 h 628"/>
                  <a:gd name="T100" fmla="*/ 478391503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close/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close/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close/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close/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  <a:close/>
                  </a:path>
                </a:pathLst>
              </a:custGeom>
              <a:solidFill>
                <a:srgbClr val="ABF3E0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18" name="Freeform 73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3873080 w 247"/>
                  <a:gd name="T1" fmla="*/ 1078799889 h 628"/>
                  <a:gd name="T2" fmla="*/ 3873080 w 247"/>
                  <a:gd name="T3" fmla="*/ 1055558657 h 628"/>
                  <a:gd name="T4" fmla="*/ 238227134 w 247"/>
                  <a:gd name="T5" fmla="*/ 1055558657 h 628"/>
                  <a:gd name="T6" fmla="*/ 238227134 w 247"/>
                  <a:gd name="T7" fmla="*/ 1078799889 h 628"/>
                  <a:gd name="T8" fmla="*/ 3873080 w 247"/>
                  <a:gd name="T9" fmla="*/ 1078799889 h 628"/>
                  <a:gd name="T10" fmla="*/ 3873080 w 247"/>
                  <a:gd name="T11" fmla="*/ 958717870 h 628"/>
                  <a:gd name="T12" fmla="*/ 3873080 w 247"/>
                  <a:gd name="T13" fmla="*/ 935476638 h 628"/>
                  <a:gd name="T14" fmla="*/ 238227134 w 247"/>
                  <a:gd name="T15" fmla="*/ 935476638 h 628"/>
                  <a:gd name="T16" fmla="*/ 238227134 w 247"/>
                  <a:gd name="T17" fmla="*/ 958717870 h 628"/>
                  <a:gd name="T18" fmla="*/ 3873080 w 247"/>
                  <a:gd name="T19" fmla="*/ 958717870 h 628"/>
                  <a:gd name="T20" fmla="*/ 3873080 w 247"/>
                  <a:gd name="T21" fmla="*/ 856066776 h 628"/>
                  <a:gd name="T22" fmla="*/ 3873080 w 247"/>
                  <a:gd name="T23" fmla="*/ 834762777 h 628"/>
                  <a:gd name="T24" fmla="*/ 238227134 w 247"/>
                  <a:gd name="T25" fmla="*/ 834762777 h 628"/>
                  <a:gd name="T26" fmla="*/ 238227134 w 247"/>
                  <a:gd name="T27" fmla="*/ 856066776 h 628"/>
                  <a:gd name="T28" fmla="*/ 3873080 w 247"/>
                  <a:gd name="T29" fmla="*/ 856066776 h 628"/>
                  <a:gd name="T30" fmla="*/ 3873080 w 247"/>
                  <a:gd name="T31" fmla="*/ 743732299 h 628"/>
                  <a:gd name="T32" fmla="*/ 3873080 w 247"/>
                  <a:gd name="T33" fmla="*/ 720490893 h 628"/>
                  <a:gd name="T34" fmla="*/ 238227134 w 247"/>
                  <a:gd name="T35" fmla="*/ 720490893 h 628"/>
                  <a:gd name="T36" fmla="*/ 238227134 w 247"/>
                  <a:gd name="T37" fmla="*/ 743732299 h 628"/>
                  <a:gd name="T38" fmla="*/ 3873080 w 247"/>
                  <a:gd name="T39" fmla="*/ 743732299 h 628"/>
                  <a:gd name="T40" fmla="*/ 478391503 w 247"/>
                  <a:gd name="T41" fmla="*/ 0 h 628"/>
                  <a:gd name="T42" fmla="*/ 0 w 247"/>
                  <a:gd name="T43" fmla="*/ 0 h 628"/>
                  <a:gd name="T44" fmla="*/ 0 w 247"/>
                  <a:gd name="T45" fmla="*/ 17430929 h 628"/>
                  <a:gd name="T46" fmla="*/ 443529619 w 247"/>
                  <a:gd name="T47" fmla="*/ 17430929 h 628"/>
                  <a:gd name="T48" fmla="*/ 443529619 w 247"/>
                  <a:gd name="T49" fmla="*/ 40673559 h 628"/>
                  <a:gd name="T50" fmla="*/ 0 w 247"/>
                  <a:gd name="T51" fmla="*/ 40673559 h 628"/>
                  <a:gd name="T52" fmla="*/ 0 w 247"/>
                  <a:gd name="T53" fmla="*/ 149133602 h 628"/>
                  <a:gd name="T54" fmla="*/ 224669271 w 247"/>
                  <a:gd name="T55" fmla="*/ 149133602 h 628"/>
                  <a:gd name="T56" fmla="*/ 224669271 w 247"/>
                  <a:gd name="T57" fmla="*/ 170438992 h 628"/>
                  <a:gd name="T58" fmla="*/ 0 w 247"/>
                  <a:gd name="T59" fmla="*/ 170438992 h 628"/>
                  <a:gd name="T60" fmla="*/ 0 w 247"/>
                  <a:gd name="T61" fmla="*/ 261468123 h 628"/>
                  <a:gd name="T62" fmla="*/ 224669271 w 247"/>
                  <a:gd name="T63" fmla="*/ 261468123 h 628"/>
                  <a:gd name="T64" fmla="*/ 224669271 w 247"/>
                  <a:gd name="T65" fmla="*/ 284710746 h 628"/>
                  <a:gd name="T66" fmla="*/ 0 w 247"/>
                  <a:gd name="T67" fmla="*/ 284710746 h 628"/>
                  <a:gd name="T68" fmla="*/ 0 w 247"/>
                  <a:gd name="T69" fmla="*/ 364119217 h 628"/>
                  <a:gd name="T70" fmla="*/ 224669271 w 247"/>
                  <a:gd name="T71" fmla="*/ 364119217 h 628"/>
                  <a:gd name="T72" fmla="*/ 224669271 w 247"/>
                  <a:gd name="T73" fmla="*/ 385424694 h 628"/>
                  <a:gd name="T74" fmla="*/ 0 w 247"/>
                  <a:gd name="T75" fmla="*/ 385424694 h 628"/>
                  <a:gd name="T76" fmla="*/ 0 w 247"/>
                  <a:gd name="T77" fmla="*/ 482264089 h 628"/>
                  <a:gd name="T78" fmla="*/ 224669271 w 247"/>
                  <a:gd name="T79" fmla="*/ 482264089 h 628"/>
                  <a:gd name="T80" fmla="*/ 224669271 w 247"/>
                  <a:gd name="T81" fmla="*/ 505505321 h 628"/>
                  <a:gd name="T82" fmla="*/ 0 w 247"/>
                  <a:gd name="T83" fmla="*/ 505505321 h 628"/>
                  <a:gd name="T84" fmla="*/ 0 w 247"/>
                  <a:gd name="T85" fmla="*/ 602346107 h 628"/>
                  <a:gd name="T86" fmla="*/ 294394430 w 247"/>
                  <a:gd name="T87" fmla="*/ 602346107 h 628"/>
                  <a:gd name="T88" fmla="*/ 294394430 w 247"/>
                  <a:gd name="T89" fmla="*/ 623651498 h 628"/>
                  <a:gd name="T90" fmla="*/ 0 w 247"/>
                  <a:gd name="T91" fmla="*/ 623651498 h 628"/>
                  <a:gd name="T92" fmla="*/ 0 w 247"/>
                  <a:gd name="T93" fmla="*/ 1204692215 h 628"/>
                  <a:gd name="T94" fmla="*/ 455150247 w 247"/>
                  <a:gd name="T95" fmla="*/ 1204692215 h 628"/>
                  <a:gd name="T96" fmla="*/ 455150247 w 247"/>
                  <a:gd name="T97" fmla="*/ 1216312831 h 628"/>
                  <a:gd name="T98" fmla="*/ 478391503 w 247"/>
                  <a:gd name="T99" fmla="*/ 1216312831 h 628"/>
                  <a:gd name="T100" fmla="*/ 478391503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19" name="Freeform 74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7747871 w 4"/>
                  <a:gd name="T1" fmla="*/ 623651601 h 622"/>
                  <a:gd name="T2" fmla="*/ 0 w 4"/>
                  <a:gd name="T3" fmla="*/ 623651601 h 622"/>
                  <a:gd name="T4" fmla="*/ 0 w 4"/>
                  <a:gd name="T5" fmla="*/ 1204692414 h 622"/>
                  <a:gd name="T6" fmla="*/ 7747871 w 4"/>
                  <a:gd name="T7" fmla="*/ 1204692414 h 622"/>
                  <a:gd name="T8" fmla="*/ 7747871 w 4"/>
                  <a:gd name="T9" fmla="*/ 623651601 h 622"/>
                  <a:gd name="T10" fmla="*/ 7747871 w 4"/>
                  <a:gd name="T11" fmla="*/ 505505405 h 622"/>
                  <a:gd name="T12" fmla="*/ 0 w 4"/>
                  <a:gd name="T13" fmla="*/ 505505405 h 622"/>
                  <a:gd name="T14" fmla="*/ 0 w 4"/>
                  <a:gd name="T15" fmla="*/ 602346207 h 622"/>
                  <a:gd name="T16" fmla="*/ 7747871 w 4"/>
                  <a:gd name="T17" fmla="*/ 602346207 h 622"/>
                  <a:gd name="T18" fmla="*/ 7747871 w 4"/>
                  <a:gd name="T19" fmla="*/ 505505405 h 622"/>
                  <a:gd name="T20" fmla="*/ 7747871 w 4"/>
                  <a:gd name="T21" fmla="*/ 385424758 h 622"/>
                  <a:gd name="T22" fmla="*/ 0 w 4"/>
                  <a:gd name="T23" fmla="*/ 385424758 h 622"/>
                  <a:gd name="T24" fmla="*/ 0 w 4"/>
                  <a:gd name="T25" fmla="*/ 482264169 h 622"/>
                  <a:gd name="T26" fmla="*/ 7747871 w 4"/>
                  <a:gd name="T27" fmla="*/ 482264169 h 622"/>
                  <a:gd name="T28" fmla="*/ 7747871 w 4"/>
                  <a:gd name="T29" fmla="*/ 385424758 h 622"/>
                  <a:gd name="T30" fmla="*/ 7747871 w 4"/>
                  <a:gd name="T31" fmla="*/ 284710793 h 622"/>
                  <a:gd name="T32" fmla="*/ 0 w 4"/>
                  <a:gd name="T33" fmla="*/ 284710793 h 622"/>
                  <a:gd name="T34" fmla="*/ 0 w 4"/>
                  <a:gd name="T35" fmla="*/ 364119277 h 622"/>
                  <a:gd name="T36" fmla="*/ 7747871 w 4"/>
                  <a:gd name="T37" fmla="*/ 364119277 h 622"/>
                  <a:gd name="T38" fmla="*/ 7747871 w 4"/>
                  <a:gd name="T39" fmla="*/ 284710793 h 622"/>
                  <a:gd name="T40" fmla="*/ 7747871 w 4"/>
                  <a:gd name="T41" fmla="*/ 170439021 h 622"/>
                  <a:gd name="T42" fmla="*/ 0 w 4"/>
                  <a:gd name="T43" fmla="*/ 170439021 h 622"/>
                  <a:gd name="T44" fmla="*/ 0 w 4"/>
                  <a:gd name="T45" fmla="*/ 261468166 h 622"/>
                  <a:gd name="T46" fmla="*/ 7747871 w 4"/>
                  <a:gd name="T47" fmla="*/ 261468166 h 622"/>
                  <a:gd name="T48" fmla="*/ 7747871 w 4"/>
                  <a:gd name="T49" fmla="*/ 170439021 h 622"/>
                  <a:gd name="T50" fmla="*/ 7747871 w 4"/>
                  <a:gd name="T51" fmla="*/ 40673565 h 622"/>
                  <a:gd name="T52" fmla="*/ 0 w 4"/>
                  <a:gd name="T53" fmla="*/ 40673565 h 622"/>
                  <a:gd name="T54" fmla="*/ 0 w 4"/>
                  <a:gd name="T55" fmla="*/ 149133627 h 622"/>
                  <a:gd name="T56" fmla="*/ 7747871 w 4"/>
                  <a:gd name="T57" fmla="*/ 149133627 h 622"/>
                  <a:gd name="T58" fmla="*/ 7747871 w 4"/>
                  <a:gd name="T59" fmla="*/ 40673565 h 622"/>
                  <a:gd name="T60" fmla="*/ 7747871 w 4"/>
                  <a:gd name="T61" fmla="*/ 0 h 622"/>
                  <a:gd name="T62" fmla="*/ 0 w 4"/>
                  <a:gd name="T63" fmla="*/ 0 h 622"/>
                  <a:gd name="T64" fmla="*/ 0 w 4"/>
                  <a:gd name="T65" fmla="*/ 17430932 h 622"/>
                  <a:gd name="T66" fmla="*/ 7747871 w 4"/>
                  <a:gd name="T67" fmla="*/ 17430932 h 622"/>
                  <a:gd name="T68" fmla="*/ 7747871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close/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close/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close/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close/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close/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20" name="Freeform 75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7747871 w 4"/>
                  <a:gd name="T1" fmla="*/ 623651601 h 622"/>
                  <a:gd name="T2" fmla="*/ 0 w 4"/>
                  <a:gd name="T3" fmla="*/ 623651601 h 622"/>
                  <a:gd name="T4" fmla="*/ 0 w 4"/>
                  <a:gd name="T5" fmla="*/ 1204692414 h 622"/>
                  <a:gd name="T6" fmla="*/ 7747871 w 4"/>
                  <a:gd name="T7" fmla="*/ 1204692414 h 622"/>
                  <a:gd name="T8" fmla="*/ 7747871 w 4"/>
                  <a:gd name="T9" fmla="*/ 623651601 h 622"/>
                  <a:gd name="T10" fmla="*/ 7747871 w 4"/>
                  <a:gd name="T11" fmla="*/ 505505405 h 622"/>
                  <a:gd name="T12" fmla="*/ 0 w 4"/>
                  <a:gd name="T13" fmla="*/ 505505405 h 622"/>
                  <a:gd name="T14" fmla="*/ 0 w 4"/>
                  <a:gd name="T15" fmla="*/ 602346207 h 622"/>
                  <a:gd name="T16" fmla="*/ 7747871 w 4"/>
                  <a:gd name="T17" fmla="*/ 602346207 h 622"/>
                  <a:gd name="T18" fmla="*/ 7747871 w 4"/>
                  <a:gd name="T19" fmla="*/ 505505405 h 622"/>
                  <a:gd name="T20" fmla="*/ 7747871 w 4"/>
                  <a:gd name="T21" fmla="*/ 385424758 h 622"/>
                  <a:gd name="T22" fmla="*/ 0 w 4"/>
                  <a:gd name="T23" fmla="*/ 385424758 h 622"/>
                  <a:gd name="T24" fmla="*/ 0 w 4"/>
                  <a:gd name="T25" fmla="*/ 482264169 h 622"/>
                  <a:gd name="T26" fmla="*/ 7747871 w 4"/>
                  <a:gd name="T27" fmla="*/ 482264169 h 622"/>
                  <a:gd name="T28" fmla="*/ 7747871 w 4"/>
                  <a:gd name="T29" fmla="*/ 385424758 h 622"/>
                  <a:gd name="T30" fmla="*/ 7747871 w 4"/>
                  <a:gd name="T31" fmla="*/ 284710793 h 622"/>
                  <a:gd name="T32" fmla="*/ 0 w 4"/>
                  <a:gd name="T33" fmla="*/ 284710793 h 622"/>
                  <a:gd name="T34" fmla="*/ 0 w 4"/>
                  <a:gd name="T35" fmla="*/ 364119277 h 622"/>
                  <a:gd name="T36" fmla="*/ 7747871 w 4"/>
                  <a:gd name="T37" fmla="*/ 364119277 h 622"/>
                  <a:gd name="T38" fmla="*/ 7747871 w 4"/>
                  <a:gd name="T39" fmla="*/ 284710793 h 622"/>
                  <a:gd name="T40" fmla="*/ 7747871 w 4"/>
                  <a:gd name="T41" fmla="*/ 170439021 h 622"/>
                  <a:gd name="T42" fmla="*/ 0 w 4"/>
                  <a:gd name="T43" fmla="*/ 170439021 h 622"/>
                  <a:gd name="T44" fmla="*/ 0 w 4"/>
                  <a:gd name="T45" fmla="*/ 261468166 h 622"/>
                  <a:gd name="T46" fmla="*/ 7747871 w 4"/>
                  <a:gd name="T47" fmla="*/ 261468166 h 622"/>
                  <a:gd name="T48" fmla="*/ 7747871 w 4"/>
                  <a:gd name="T49" fmla="*/ 170439021 h 622"/>
                  <a:gd name="T50" fmla="*/ 7747871 w 4"/>
                  <a:gd name="T51" fmla="*/ 40673565 h 622"/>
                  <a:gd name="T52" fmla="*/ 0 w 4"/>
                  <a:gd name="T53" fmla="*/ 40673565 h 622"/>
                  <a:gd name="T54" fmla="*/ 0 w 4"/>
                  <a:gd name="T55" fmla="*/ 149133627 h 622"/>
                  <a:gd name="T56" fmla="*/ 7747871 w 4"/>
                  <a:gd name="T57" fmla="*/ 149133627 h 622"/>
                  <a:gd name="T58" fmla="*/ 7747871 w 4"/>
                  <a:gd name="T59" fmla="*/ 40673565 h 622"/>
                  <a:gd name="T60" fmla="*/ 7747871 w 4"/>
                  <a:gd name="T61" fmla="*/ 0 h 622"/>
                  <a:gd name="T62" fmla="*/ 0 w 4"/>
                  <a:gd name="T63" fmla="*/ 0 h 622"/>
                  <a:gd name="T64" fmla="*/ 0 w 4"/>
                  <a:gd name="T65" fmla="*/ 17430932 h 622"/>
                  <a:gd name="T66" fmla="*/ 7747871 w 4"/>
                  <a:gd name="T67" fmla="*/ 17430932 h 622"/>
                  <a:gd name="T68" fmla="*/ 7747871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21" name="Freeform 76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302141936 w 156"/>
                  <a:gd name="T1" fmla="*/ 0 h 11"/>
                  <a:gd name="T2" fmla="*/ 7747551 w 156"/>
                  <a:gd name="T3" fmla="*/ 0 h 11"/>
                  <a:gd name="T4" fmla="*/ 0 w 156"/>
                  <a:gd name="T5" fmla="*/ 0 h 11"/>
                  <a:gd name="T6" fmla="*/ 0 w 156"/>
                  <a:gd name="T7" fmla="*/ 21305951 h 11"/>
                  <a:gd name="T8" fmla="*/ 7747551 w 156"/>
                  <a:gd name="T9" fmla="*/ 21305951 h 11"/>
                  <a:gd name="T10" fmla="*/ 302141936 w 156"/>
                  <a:gd name="T11" fmla="*/ 21305951 h 11"/>
                  <a:gd name="T12" fmla="*/ 302141936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22" name="Freeform 77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302141936 w 156"/>
                  <a:gd name="T1" fmla="*/ 0 h 11"/>
                  <a:gd name="T2" fmla="*/ 7747551 w 156"/>
                  <a:gd name="T3" fmla="*/ 0 h 11"/>
                  <a:gd name="T4" fmla="*/ 0 w 156"/>
                  <a:gd name="T5" fmla="*/ 0 h 11"/>
                  <a:gd name="T6" fmla="*/ 0 w 156"/>
                  <a:gd name="T7" fmla="*/ 21305951 h 11"/>
                  <a:gd name="T8" fmla="*/ 7747551 w 156"/>
                  <a:gd name="T9" fmla="*/ 21305951 h 11"/>
                  <a:gd name="T10" fmla="*/ 302141936 w 156"/>
                  <a:gd name="T11" fmla="*/ 21305951 h 11"/>
                  <a:gd name="T12" fmla="*/ 302141936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23" name="Freeform 78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232416711 w 120"/>
                  <a:gd name="T1" fmla="*/ 0 h 12"/>
                  <a:gd name="T2" fmla="*/ 7747548 w 120"/>
                  <a:gd name="T3" fmla="*/ 0 h 12"/>
                  <a:gd name="T4" fmla="*/ 0 w 120"/>
                  <a:gd name="T5" fmla="*/ 0 h 12"/>
                  <a:gd name="T6" fmla="*/ 0 w 120"/>
                  <a:gd name="T7" fmla="*/ 23240837 h 12"/>
                  <a:gd name="T8" fmla="*/ 7747548 w 120"/>
                  <a:gd name="T9" fmla="*/ 23240837 h 12"/>
                  <a:gd name="T10" fmla="*/ 232416711 w 120"/>
                  <a:gd name="T11" fmla="*/ 23240837 h 12"/>
                  <a:gd name="T12" fmla="*/ 232416711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24" name="Freeform 79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232416711 w 120"/>
                  <a:gd name="T1" fmla="*/ 0 h 12"/>
                  <a:gd name="T2" fmla="*/ 7747548 w 120"/>
                  <a:gd name="T3" fmla="*/ 0 h 12"/>
                  <a:gd name="T4" fmla="*/ 0 w 120"/>
                  <a:gd name="T5" fmla="*/ 0 h 12"/>
                  <a:gd name="T6" fmla="*/ 0 w 120"/>
                  <a:gd name="T7" fmla="*/ 23240837 h 12"/>
                  <a:gd name="T8" fmla="*/ 7747548 w 120"/>
                  <a:gd name="T9" fmla="*/ 23240837 h 12"/>
                  <a:gd name="T10" fmla="*/ 232416711 w 120"/>
                  <a:gd name="T11" fmla="*/ 23240837 h 12"/>
                  <a:gd name="T12" fmla="*/ 232416711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25" name="Freeform 80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232416711 w 120"/>
                  <a:gd name="T1" fmla="*/ 0 h 11"/>
                  <a:gd name="T2" fmla="*/ 7747548 w 120"/>
                  <a:gd name="T3" fmla="*/ 0 h 11"/>
                  <a:gd name="T4" fmla="*/ 0 w 120"/>
                  <a:gd name="T5" fmla="*/ 0 h 11"/>
                  <a:gd name="T6" fmla="*/ 0 w 120"/>
                  <a:gd name="T7" fmla="*/ 21305951 h 11"/>
                  <a:gd name="T8" fmla="*/ 7747548 w 120"/>
                  <a:gd name="T9" fmla="*/ 21305951 h 11"/>
                  <a:gd name="T10" fmla="*/ 232416711 w 120"/>
                  <a:gd name="T11" fmla="*/ 21305951 h 11"/>
                  <a:gd name="T12" fmla="*/ 232416711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26" name="Freeform 81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232416711 w 120"/>
                  <a:gd name="T1" fmla="*/ 0 h 11"/>
                  <a:gd name="T2" fmla="*/ 7747548 w 120"/>
                  <a:gd name="T3" fmla="*/ 0 h 11"/>
                  <a:gd name="T4" fmla="*/ 0 w 120"/>
                  <a:gd name="T5" fmla="*/ 0 h 11"/>
                  <a:gd name="T6" fmla="*/ 0 w 120"/>
                  <a:gd name="T7" fmla="*/ 21305951 h 11"/>
                  <a:gd name="T8" fmla="*/ 7747548 w 120"/>
                  <a:gd name="T9" fmla="*/ 21305951 h 11"/>
                  <a:gd name="T10" fmla="*/ 232416711 w 120"/>
                  <a:gd name="T11" fmla="*/ 21305951 h 11"/>
                  <a:gd name="T12" fmla="*/ 232416711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27" name="Freeform 82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232416711 w 120"/>
                  <a:gd name="T1" fmla="*/ 0 h 12"/>
                  <a:gd name="T2" fmla="*/ 7747548 w 120"/>
                  <a:gd name="T3" fmla="*/ 0 h 12"/>
                  <a:gd name="T4" fmla="*/ 0 w 120"/>
                  <a:gd name="T5" fmla="*/ 0 h 12"/>
                  <a:gd name="T6" fmla="*/ 0 w 120"/>
                  <a:gd name="T7" fmla="*/ 23240837 h 12"/>
                  <a:gd name="T8" fmla="*/ 7747548 w 120"/>
                  <a:gd name="T9" fmla="*/ 23240837 h 12"/>
                  <a:gd name="T10" fmla="*/ 232416711 w 120"/>
                  <a:gd name="T11" fmla="*/ 23240837 h 12"/>
                  <a:gd name="T12" fmla="*/ 232416711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28" name="Freeform 83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232416711 w 120"/>
                  <a:gd name="T1" fmla="*/ 0 h 12"/>
                  <a:gd name="T2" fmla="*/ 7747548 w 120"/>
                  <a:gd name="T3" fmla="*/ 0 h 12"/>
                  <a:gd name="T4" fmla="*/ 0 w 120"/>
                  <a:gd name="T5" fmla="*/ 0 h 12"/>
                  <a:gd name="T6" fmla="*/ 0 w 120"/>
                  <a:gd name="T7" fmla="*/ 23240837 h 12"/>
                  <a:gd name="T8" fmla="*/ 7747548 w 120"/>
                  <a:gd name="T9" fmla="*/ 23240837 h 12"/>
                  <a:gd name="T10" fmla="*/ 232416711 w 120"/>
                  <a:gd name="T11" fmla="*/ 23240837 h 12"/>
                  <a:gd name="T12" fmla="*/ 232416711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29" name="Freeform 84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232416711 w 120"/>
                  <a:gd name="T1" fmla="*/ 0 h 11"/>
                  <a:gd name="T2" fmla="*/ 7747548 w 120"/>
                  <a:gd name="T3" fmla="*/ 0 h 11"/>
                  <a:gd name="T4" fmla="*/ 0 w 120"/>
                  <a:gd name="T5" fmla="*/ 0 h 11"/>
                  <a:gd name="T6" fmla="*/ 0 w 120"/>
                  <a:gd name="T7" fmla="*/ 21305951 h 11"/>
                  <a:gd name="T8" fmla="*/ 7747548 w 120"/>
                  <a:gd name="T9" fmla="*/ 21305951 h 11"/>
                  <a:gd name="T10" fmla="*/ 232416711 w 120"/>
                  <a:gd name="T11" fmla="*/ 21305951 h 11"/>
                  <a:gd name="T12" fmla="*/ 232416711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30" name="Freeform 85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232416711 w 120"/>
                  <a:gd name="T1" fmla="*/ 0 h 11"/>
                  <a:gd name="T2" fmla="*/ 7747548 w 120"/>
                  <a:gd name="T3" fmla="*/ 0 h 11"/>
                  <a:gd name="T4" fmla="*/ 0 w 120"/>
                  <a:gd name="T5" fmla="*/ 0 h 11"/>
                  <a:gd name="T6" fmla="*/ 0 w 120"/>
                  <a:gd name="T7" fmla="*/ 21305951 h 11"/>
                  <a:gd name="T8" fmla="*/ 7747548 w 120"/>
                  <a:gd name="T9" fmla="*/ 21305951 h 11"/>
                  <a:gd name="T10" fmla="*/ 232416711 w 120"/>
                  <a:gd name="T11" fmla="*/ 21305951 h 11"/>
                  <a:gd name="T12" fmla="*/ 232416711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31" name="Rectangle 86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32" name="Rectangle 87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33" name="Rectangle 88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34" name="Rectangle 89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35" name="Rectangle 90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36" name="Rectangle 91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37" name="Rectangle 92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38" name="Rectangle 93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39" name="Freeform 94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451275342 w 233"/>
                  <a:gd name="T1" fmla="*/ 0 h 12"/>
                  <a:gd name="T2" fmla="*/ 7747544 w 233"/>
                  <a:gd name="T3" fmla="*/ 0 h 12"/>
                  <a:gd name="T4" fmla="*/ 0 w 233"/>
                  <a:gd name="T5" fmla="*/ 0 h 12"/>
                  <a:gd name="T6" fmla="*/ 0 w 233"/>
                  <a:gd name="T7" fmla="*/ 23240837 h 12"/>
                  <a:gd name="T8" fmla="*/ 7747544 w 233"/>
                  <a:gd name="T9" fmla="*/ 23240837 h 12"/>
                  <a:gd name="T10" fmla="*/ 451275342 w 233"/>
                  <a:gd name="T11" fmla="*/ 23240837 h 12"/>
                  <a:gd name="T12" fmla="*/ 451275342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40" name="Freeform 95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451275342 w 233"/>
                  <a:gd name="T1" fmla="*/ 0 h 12"/>
                  <a:gd name="T2" fmla="*/ 7747544 w 233"/>
                  <a:gd name="T3" fmla="*/ 0 h 12"/>
                  <a:gd name="T4" fmla="*/ 0 w 233"/>
                  <a:gd name="T5" fmla="*/ 0 h 12"/>
                  <a:gd name="T6" fmla="*/ 0 w 233"/>
                  <a:gd name="T7" fmla="*/ 23240837 h 12"/>
                  <a:gd name="T8" fmla="*/ 7747544 w 233"/>
                  <a:gd name="T9" fmla="*/ 23240837 h 12"/>
                  <a:gd name="T10" fmla="*/ 451275342 w 233"/>
                  <a:gd name="T11" fmla="*/ 23240837 h 12"/>
                  <a:gd name="T12" fmla="*/ 451275342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41" name="Freeform 96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462895759 w 239"/>
                  <a:gd name="T1" fmla="*/ 0 h 6"/>
                  <a:gd name="T2" fmla="*/ 7747541 w 239"/>
                  <a:gd name="T3" fmla="*/ 0 h 6"/>
                  <a:gd name="T4" fmla="*/ 0 w 239"/>
                  <a:gd name="T5" fmla="*/ 0 h 6"/>
                  <a:gd name="T6" fmla="*/ 0 w 239"/>
                  <a:gd name="T7" fmla="*/ 11620418 h 6"/>
                  <a:gd name="T8" fmla="*/ 462895759 w 239"/>
                  <a:gd name="T9" fmla="*/ 11620418 h 6"/>
                  <a:gd name="T10" fmla="*/ 462895759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91242" name="Freeform 97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462895759 w 239"/>
                  <a:gd name="T1" fmla="*/ 0 h 6"/>
                  <a:gd name="T2" fmla="*/ 7747541 w 239"/>
                  <a:gd name="T3" fmla="*/ 0 h 6"/>
                  <a:gd name="T4" fmla="*/ 0 w 239"/>
                  <a:gd name="T5" fmla="*/ 0 h 6"/>
                  <a:gd name="T6" fmla="*/ 0 w 239"/>
                  <a:gd name="T7" fmla="*/ 11620418 h 6"/>
                  <a:gd name="T8" fmla="*/ 462895759 w 239"/>
                  <a:gd name="T9" fmla="*/ 11620418 h 6"/>
                  <a:gd name="T10" fmla="*/ 462895759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</p:grpSp>
      </p:grpSp>
      <p:cxnSp>
        <p:nvCxnSpPr>
          <p:cNvPr id="3" name="直接连接符 2"/>
          <p:cNvCxnSpPr/>
          <p:nvPr/>
        </p:nvCxnSpPr>
        <p:spPr bwMode="auto">
          <a:xfrm flipH="1">
            <a:off x="788988" y="1346200"/>
            <a:ext cx="7073900" cy="0"/>
          </a:xfrm>
          <a:prstGeom prst="line">
            <a:avLst/>
          </a:prstGeom>
          <a:ln w="28575">
            <a:solidFill>
              <a:srgbClr val="007DDD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 bwMode="auto">
          <a:xfrm flipH="1">
            <a:off x="788988" y="1433513"/>
            <a:ext cx="7073900" cy="0"/>
          </a:xfrm>
          <a:prstGeom prst="line">
            <a:avLst/>
          </a:prstGeom>
          <a:ln w="5715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1140" name="组合 13"/>
          <p:cNvGrpSpPr>
            <a:grpSpLocks/>
          </p:cNvGrpSpPr>
          <p:nvPr/>
        </p:nvGrpSpPr>
        <p:grpSpPr bwMode="auto">
          <a:xfrm>
            <a:off x="215900" y="376238"/>
            <a:ext cx="1517650" cy="1784350"/>
            <a:chOff x="1174421" y="1862469"/>
            <a:chExt cx="1439003" cy="1692392"/>
          </a:xfrm>
        </p:grpSpPr>
        <p:sp>
          <p:nvSpPr>
            <p:cNvPr id="10" name="Freeform 5"/>
            <p:cNvSpPr>
              <a:spLocks/>
            </p:cNvSpPr>
            <p:nvPr/>
          </p:nvSpPr>
          <p:spPr bwMode="auto">
            <a:xfrm rot="10800000">
              <a:off x="1174421" y="1890349"/>
              <a:ext cx="1131727" cy="100304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73000">
                  <a:srgbClr val="ECECEC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rgbClr val="999999"/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28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 rot="2760000">
              <a:off x="1212324" y="2153761"/>
              <a:ext cx="1692392" cy="1109808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254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68">
                <a:solidFill>
                  <a:prstClr val="white"/>
                </a:solidFill>
              </a:endParaRPr>
            </a:p>
          </p:txBody>
        </p:sp>
        <p:sp>
          <p:nvSpPr>
            <p:cNvPr id="12" name="Freeform 5"/>
            <p:cNvSpPr>
              <a:spLocks/>
            </p:cNvSpPr>
            <p:nvPr/>
          </p:nvSpPr>
          <p:spPr bwMode="auto">
            <a:xfrm rot="10800000">
              <a:off x="1299356" y="2000992"/>
              <a:ext cx="880561" cy="779946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25400">
              <a:solidFill>
                <a:schemeClr val="accent6"/>
              </a:soli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文本框 12"/>
            <p:cNvSpPr txBox="1">
              <a:spLocks noChangeArrowheads="1"/>
            </p:cNvSpPr>
            <p:nvPr/>
          </p:nvSpPr>
          <p:spPr bwMode="auto">
            <a:xfrm>
              <a:off x="1310704" y="2098809"/>
              <a:ext cx="1013350" cy="496565"/>
            </a:xfrm>
            <a:prstGeom prst="rect">
              <a:avLst/>
            </a:prstGeom>
            <a:noFill/>
            <a:ln>
              <a:noFill/>
            </a:ln>
          </p:spPr>
          <p:txBody>
            <a:bodyPr lIns="68576" tIns="34287" rIns="68576" bIns="34287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9pPr>
            </a:lstStyle>
            <a:p>
              <a:pPr>
                <a:defRPr/>
              </a:pPr>
              <a:r>
                <a:rPr lang="zh-CN" altLang="en-US" sz="2953" b="1" dirty="0">
                  <a:solidFill>
                    <a:schemeClr val="bg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迷你简菱心" pitchFamily="49" charset="-122"/>
                  <a:ea typeface="迷你简菱心" pitchFamily="49" charset="-122"/>
                  <a:sym typeface="Arial" panose="020B0604020202020204" pitchFamily="34" charset="0"/>
                </a:rPr>
                <a:t>小结</a:t>
              </a: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 rot="10800000">
            <a:off x="0" y="7175500"/>
            <a:ext cx="4781550" cy="58738"/>
          </a:xfrm>
          <a:prstGeom prst="rect">
            <a:avLst/>
          </a:prstGeom>
          <a:solidFill>
            <a:srgbClr val="4DD0E1"/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" name="Rectangle 12"/>
          <p:cNvSpPr>
            <a:spLocks noChangeArrowheads="1"/>
          </p:cNvSpPr>
          <p:nvPr/>
        </p:nvSpPr>
        <p:spPr bwMode="auto">
          <a:xfrm rot="10800000">
            <a:off x="0" y="7148513"/>
            <a:ext cx="3457575" cy="9048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" name="Rectangle 13"/>
          <p:cNvSpPr>
            <a:spLocks noChangeArrowheads="1"/>
          </p:cNvSpPr>
          <p:nvPr/>
        </p:nvSpPr>
        <p:spPr bwMode="auto">
          <a:xfrm rot="10800000">
            <a:off x="0" y="7107238"/>
            <a:ext cx="1954213" cy="128587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91144" name="Picture 1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5359" b="15021"/>
          <a:stretch>
            <a:fillRect/>
          </a:stretch>
        </p:blipFill>
        <p:spPr bwMode="auto">
          <a:xfrm>
            <a:off x="7702550" y="34925"/>
            <a:ext cx="189230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5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122363" y="1816100"/>
            <a:ext cx="955675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6" name="MH_Text_1"/>
          <p:cNvSpPr/>
          <p:nvPr>
            <p:custDataLst>
              <p:tags r:id="rId1"/>
            </p:custDataLst>
          </p:nvPr>
        </p:nvSpPr>
        <p:spPr>
          <a:xfrm>
            <a:off x="2074863" y="2249488"/>
            <a:ext cx="4637087" cy="498475"/>
          </a:xfrm>
          <a:prstGeom prst="rect">
            <a:avLst/>
          </a:prstGeom>
          <a:ln>
            <a:noFill/>
          </a:ln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r>
              <a:rPr lang="zh-CN" altLang="en-US" sz="3234" b="1" dirty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条件概率</a:t>
            </a:r>
            <a:endParaRPr lang="en-US" altLang="zh-CN" sz="3234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91147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122363" y="2995613"/>
            <a:ext cx="955675" cy="116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8" name="MH_Text_1"/>
          <p:cNvSpPr/>
          <p:nvPr>
            <p:custDataLst>
              <p:tags r:id="rId2"/>
            </p:custDataLst>
          </p:nvPr>
        </p:nvSpPr>
        <p:spPr>
          <a:xfrm>
            <a:off x="2054225" y="3381375"/>
            <a:ext cx="2078038" cy="498475"/>
          </a:xfrm>
          <a:prstGeom prst="rect">
            <a:avLst/>
          </a:prstGeom>
          <a:ln>
            <a:noFill/>
          </a:ln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r>
              <a:rPr lang="zh-CN" altLang="en-US" sz="3234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乘法公式</a:t>
            </a:r>
            <a:endParaRPr lang="en-US" altLang="zh-CN" sz="3234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91149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77913" y="4078288"/>
            <a:ext cx="955675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0" name="MH_Text_1"/>
          <p:cNvSpPr/>
          <p:nvPr>
            <p:custDataLst>
              <p:tags r:id="rId3"/>
            </p:custDataLst>
          </p:nvPr>
        </p:nvSpPr>
        <p:spPr>
          <a:xfrm>
            <a:off x="2028825" y="4481513"/>
            <a:ext cx="4638675" cy="498475"/>
          </a:xfrm>
          <a:prstGeom prst="rect">
            <a:avLst/>
          </a:prstGeom>
          <a:ln>
            <a:noFill/>
          </a:ln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r>
              <a:rPr lang="zh-CN" altLang="en-US" sz="3234" b="1" dirty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全概率公式</a:t>
            </a:r>
            <a:endParaRPr lang="en-US" altLang="zh-CN" sz="3234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91151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77913" y="5257800"/>
            <a:ext cx="955675" cy="116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" name="MH_Text_1"/>
          <p:cNvSpPr/>
          <p:nvPr>
            <p:custDataLst>
              <p:tags r:id="rId4"/>
            </p:custDataLst>
          </p:nvPr>
        </p:nvSpPr>
        <p:spPr>
          <a:xfrm>
            <a:off x="2009775" y="5643563"/>
            <a:ext cx="2800350" cy="496887"/>
          </a:xfrm>
          <a:prstGeom prst="rect">
            <a:avLst/>
          </a:prstGeom>
          <a:ln>
            <a:noFill/>
          </a:ln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r>
              <a:rPr lang="zh-CN" altLang="en-US" sz="3234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贝叶斯公式</a:t>
            </a:r>
            <a:endParaRPr lang="en-US" altLang="zh-CN" sz="3234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4" name="文本框 103"/>
          <p:cNvSpPr txBox="1">
            <a:spLocks noChangeArrowheads="1"/>
          </p:cNvSpPr>
          <p:nvPr/>
        </p:nvSpPr>
        <p:spPr bwMode="auto">
          <a:xfrm>
            <a:off x="1202764" y="632275"/>
            <a:ext cx="8019595" cy="584767"/>
          </a:xfrm>
          <a:prstGeom prst="rect">
            <a:avLst/>
          </a:prstGeom>
          <a:noFill/>
          <a:ln>
            <a:noFill/>
          </a:ln>
        </p:spPr>
        <p:txBody>
          <a:bodyPr lIns="91434" tIns="45716" rIns="91434" bIns="45716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条件概率、全概率公式、贝叶斯公式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2238" y="160338"/>
            <a:ext cx="4586287" cy="404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259"/>
          <p:cNvSpPr>
            <a:spLocks noChangeArrowheads="1"/>
          </p:cNvSpPr>
          <p:nvPr/>
        </p:nvSpPr>
        <p:spPr bwMode="auto">
          <a:xfrm>
            <a:off x="3361758" y="4574655"/>
            <a:ext cx="3186354" cy="756084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prstTxWarp prst="textCanUp">
              <a:avLst/>
            </a:prstTxWarp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300" b="1" cap="all" dirty="0">
                <a:solidFill>
                  <a:srgbClr val="1B4C7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谢谢您的观看</a:t>
            </a:r>
            <a:endParaRPr lang="zh-CN" altLang="en-US" sz="2700" cap="all" dirty="0">
              <a:solidFill>
                <a:srgbClr val="1B4C7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71575" y="5694363"/>
            <a:ext cx="7567613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300" b="1" cap="all" dirty="0">
                <a:solidFill>
                  <a:srgbClr val="1B4C7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Calibri" panose="020F0502020204030204" pitchFamily="34" charset="0"/>
              </a:rPr>
              <a:t>Harbin Engineering University</a:t>
            </a:r>
            <a:endParaRPr lang="zh-CN" altLang="en-US" sz="3300" b="1" cap="all" dirty="0">
              <a:solidFill>
                <a:srgbClr val="1B4C74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MH_Text_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883025" y="1365250"/>
            <a:ext cx="438308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>
                <a:solidFill>
                  <a:srgbClr val="20517E"/>
                </a:solidFill>
                <a:latin typeface="Arial" charset="0"/>
                <a:ea typeface="微软雅黑" pitchFamily="34" charset="-122"/>
                <a:sym typeface="Arial" charset="0"/>
              </a:rPr>
              <a:t>条件概率</a:t>
            </a:r>
            <a:endParaRPr lang="en-US" altLang="zh-CN" sz="3200" b="1">
              <a:solidFill>
                <a:srgbClr val="20517E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pic>
        <p:nvPicPr>
          <p:cNvPr id="68610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878138" y="1023938"/>
            <a:ext cx="94456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1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878138" y="2036763"/>
            <a:ext cx="94456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2" name="MH_Text_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10013" y="2403475"/>
            <a:ext cx="5364162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>
                <a:solidFill>
                  <a:srgbClr val="20517E"/>
                </a:solidFill>
                <a:latin typeface="Arial" charset="0"/>
                <a:ea typeface="微软雅黑" pitchFamily="34" charset="-122"/>
                <a:sym typeface="Arial" charset="0"/>
              </a:rPr>
              <a:t>乘法公式</a:t>
            </a:r>
            <a:endParaRPr lang="en-US" altLang="zh-CN" sz="3200" b="1">
              <a:solidFill>
                <a:srgbClr val="20517E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sp>
        <p:nvSpPr>
          <p:cNvPr id="68613" name="MH_Text_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883025" y="3375025"/>
            <a:ext cx="438308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>
                <a:solidFill>
                  <a:srgbClr val="20517E"/>
                </a:solidFill>
                <a:latin typeface="Arial" charset="0"/>
                <a:ea typeface="微软雅黑" pitchFamily="34" charset="-122"/>
                <a:sym typeface="Arial" charset="0"/>
              </a:rPr>
              <a:t>全概率公式</a:t>
            </a:r>
            <a:endParaRPr lang="en-US" altLang="zh-CN" sz="3200" b="1">
              <a:solidFill>
                <a:srgbClr val="20517E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pic>
        <p:nvPicPr>
          <p:cNvPr id="68614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878138" y="3033713"/>
            <a:ext cx="94456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5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878138" y="4046538"/>
            <a:ext cx="94456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6" name="MH_Text_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910013" y="4413250"/>
            <a:ext cx="5364162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>
                <a:solidFill>
                  <a:srgbClr val="20517E"/>
                </a:solidFill>
                <a:latin typeface="Arial" charset="0"/>
                <a:ea typeface="微软雅黑" pitchFamily="34" charset="-122"/>
                <a:sym typeface="Arial" charset="0"/>
              </a:rPr>
              <a:t>贝叶斯公式</a:t>
            </a:r>
            <a:endParaRPr lang="en-US" altLang="zh-CN" sz="3200" b="1">
              <a:solidFill>
                <a:srgbClr val="20517E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grpSp>
        <p:nvGrpSpPr>
          <p:cNvPr id="68617" name="组合 15"/>
          <p:cNvGrpSpPr>
            <a:grpSpLocks/>
          </p:cNvGrpSpPr>
          <p:nvPr/>
        </p:nvGrpSpPr>
        <p:grpSpPr bwMode="auto">
          <a:xfrm>
            <a:off x="-50800" y="0"/>
            <a:ext cx="2640013" cy="7232650"/>
            <a:chOff x="-1" y="-10609"/>
            <a:chExt cx="2640528" cy="7232650"/>
          </a:xfrm>
        </p:grpSpPr>
        <p:sp>
          <p:nvSpPr>
            <p:cNvPr id="17" name="任意多边形 18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-1" y="84641"/>
              <a:ext cx="2578603" cy="7132638"/>
            </a:xfrm>
            <a:custGeom>
              <a:avLst/>
              <a:gdLst>
                <a:gd name="connsiteX0" fmla="*/ 0 w 4092551"/>
                <a:gd name="connsiteY0" fmla="*/ 0 h 7232650"/>
                <a:gd name="connsiteX1" fmla="*/ 3970644 w 4092551"/>
                <a:gd name="connsiteY1" fmla="*/ 0 h 7232650"/>
                <a:gd name="connsiteX2" fmla="*/ 3901482 w 4092551"/>
                <a:gd name="connsiteY2" fmla="*/ 83956 h 7232650"/>
                <a:gd name="connsiteX3" fmla="*/ 3775778 w 4092551"/>
                <a:gd name="connsiteY3" fmla="*/ 271197 h 7232650"/>
                <a:gd name="connsiteX4" fmla="*/ 3665160 w 4092551"/>
                <a:gd name="connsiteY4" fmla="*/ 462568 h 7232650"/>
                <a:gd name="connsiteX5" fmla="*/ 3577168 w 4092551"/>
                <a:gd name="connsiteY5" fmla="*/ 656692 h 7232650"/>
                <a:gd name="connsiteX6" fmla="*/ 3501746 w 4092551"/>
                <a:gd name="connsiteY6" fmla="*/ 857702 h 7232650"/>
                <a:gd name="connsiteX7" fmla="*/ 3448950 w 4092551"/>
                <a:gd name="connsiteY7" fmla="*/ 1060085 h 7232650"/>
                <a:gd name="connsiteX8" fmla="*/ 3406211 w 4092551"/>
                <a:gd name="connsiteY8" fmla="*/ 1265224 h 7232650"/>
                <a:gd name="connsiteX9" fmla="*/ 3378556 w 4092551"/>
                <a:gd name="connsiteY9" fmla="*/ 1474493 h 7232650"/>
                <a:gd name="connsiteX10" fmla="*/ 3365985 w 4092551"/>
                <a:gd name="connsiteY10" fmla="*/ 1686516 h 7232650"/>
                <a:gd name="connsiteX11" fmla="*/ 3365985 w 4092551"/>
                <a:gd name="connsiteY11" fmla="*/ 1901292 h 7232650"/>
                <a:gd name="connsiteX12" fmla="*/ 3373529 w 4092551"/>
                <a:gd name="connsiteY12" fmla="*/ 2117444 h 7232650"/>
                <a:gd name="connsiteX13" fmla="*/ 3396154 w 4092551"/>
                <a:gd name="connsiteY13" fmla="*/ 2337728 h 7232650"/>
                <a:gd name="connsiteX14" fmla="*/ 3423810 w 4092551"/>
                <a:gd name="connsiteY14" fmla="*/ 2556633 h 7232650"/>
                <a:gd name="connsiteX15" fmla="*/ 3459007 w 4092551"/>
                <a:gd name="connsiteY15" fmla="*/ 2781047 h 7232650"/>
                <a:gd name="connsiteX16" fmla="*/ 3496718 w 4092551"/>
                <a:gd name="connsiteY16" fmla="*/ 3005461 h 7232650"/>
                <a:gd name="connsiteX17" fmla="*/ 3546999 w 4092551"/>
                <a:gd name="connsiteY17" fmla="*/ 3231249 h 7232650"/>
                <a:gd name="connsiteX18" fmla="*/ 3594766 w 4092551"/>
                <a:gd name="connsiteY18" fmla="*/ 3458416 h 7232650"/>
                <a:gd name="connsiteX19" fmla="*/ 3647561 w 4092551"/>
                <a:gd name="connsiteY19" fmla="*/ 3684206 h 7232650"/>
                <a:gd name="connsiteX20" fmla="*/ 3705385 w 4092551"/>
                <a:gd name="connsiteY20" fmla="*/ 3914125 h 7232650"/>
                <a:gd name="connsiteX21" fmla="*/ 3758180 w 4092551"/>
                <a:gd name="connsiteY21" fmla="*/ 4142670 h 7232650"/>
                <a:gd name="connsiteX22" fmla="*/ 3813489 w 4092551"/>
                <a:gd name="connsiteY22" fmla="*/ 4371213 h 7232650"/>
                <a:gd name="connsiteX23" fmla="*/ 3866285 w 4092551"/>
                <a:gd name="connsiteY23" fmla="*/ 4603887 h 7232650"/>
                <a:gd name="connsiteX24" fmla="*/ 3916566 w 4092551"/>
                <a:gd name="connsiteY24" fmla="*/ 4832430 h 7232650"/>
                <a:gd name="connsiteX25" fmla="*/ 3964334 w 4092551"/>
                <a:gd name="connsiteY25" fmla="*/ 5060974 h 7232650"/>
                <a:gd name="connsiteX26" fmla="*/ 4004558 w 4092551"/>
                <a:gd name="connsiteY26" fmla="*/ 5288141 h 7232650"/>
                <a:gd name="connsiteX27" fmla="*/ 4039755 w 4092551"/>
                <a:gd name="connsiteY27" fmla="*/ 5513930 h 7232650"/>
                <a:gd name="connsiteX28" fmla="*/ 4064896 w 4092551"/>
                <a:gd name="connsiteY28" fmla="*/ 5741097 h 7232650"/>
                <a:gd name="connsiteX29" fmla="*/ 4082494 w 4092551"/>
                <a:gd name="connsiteY29" fmla="*/ 5968264 h 7232650"/>
                <a:gd name="connsiteX30" fmla="*/ 4092551 w 4092551"/>
                <a:gd name="connsiteY30" fmla="*/ 6189924 h 7232650"/>
                <a:gd name="connsiteX31" fmla="*/ 4092551 w 4092551"/>
                <a:gd name="connsiteY31" fmla="*/ 6411583 h 7232650"/>
                <a:gd name="connsiteX32" fmla="*/ 4077466 w 4092551"/>
                <a:gd name="connsiteY32" fmla="*/ 6630490 h 7232650"/>
                <a:gd name="connsiteX33" fmla="*/ 4052325 w 4092551"/>
                <a:gd name="connsiteY33" fmla="*/ 6849396 h 7232650"/>
                <a:gd name="connsiteX34" fmla="*/ 4012101 w 4092551"/>
                <a:gd name="connsiteY34" fmla="*/ 7064172 h 7232650"/>
                <a:gd name="connsiteX35" fmla="*/ 3966153 w 4092551"/>
                <a:gd name="connsiteY35" fmla="*/ 7232650 h 7232650"/>
                <a:gd name="connsiteX36" fmla="*/ 3317841 w 4092551"/>
                <a:gd name="connsiteY36" fmla="*/ 7232650 h 7232650"/>
                <a:gd name="connsiteX37" fmla="*/ 3372178 w 4092551"/>
                <a:gd name="connsiteY37" fmla="*/ 7038402 h 7232650"/>
                <a:gd name="connsiteX38" fmla="*/ 3409977 w 4092551"/>
                <a:gd name="connsiteY38" fmla="*/ 6841630 h 7232650"/>
                <a:gd name="connsiteX39" fmla="*/ 3433602 w 4092551"/>
                <a:gd name="connsiteY39" fmla="*/ 6641073 h 7232650"/>
                <a:gd name="connsiteX40" fmla="*/ 3447778 w 4092551"/>
                <a:gd name="connsiteY40" fmla="*/ 6440516 h 7232650"/>
                <a:gd name="connsiteX41" fmla="*/ 3447778 w 4092551"/>
                <a:gd name="connsiteY41" fmla="*/ 6237437 h 7232650"/>
                <a:gd name="connsiteX42" fmla="*/ 3438327 w 4092551"/>
                <a:gd name="connsiteY42" fmla="*/ 6034358 h 7232650"/>
                <a:gd name="connsiteX43" fmla="*/ 3421790 w 4092551"/>
                <a:gd name="connsiteY43" fmla="*/ 5826233 h 7232650"/>
                <a:gd name="connsiteX44" fmla="*/ 3398165 w 4092551"/>
                <a:gd name="connsiteY44" fmla="*/ 5618108 h 7232650"/>
                <a:gd name="connsiteX45" fmla="*/ 3365090 w 4092551"/>
                <a:gd name="connsiteY45" fmla="*/ 5411245 h 7232650"/>
                <a:gd name="connsiteX46" fmla="*/ 3327290 w 4092551"/>
                <a:gd name="connsiteY46" fmla="*/ 5203120 h 7232650"/>
                <a:gd name="connsiteX47" fmla="*/ 3282402 w 4092551"/>
                <a:gd name="connsiteY47" fmla="*/ 4993734 h 7232650"/>
                <a:gd name="connsiteX48" fmla="*/ 3235153 w 4092551"/>
                <a:gd name="connsiteY48" fmla="*/ 4784348 h 7232650"/>
                <a:gd name="connsiteX49" fmla="*/ 3185540 w 4092551"/>
                <a:gd name="connsiteY49" fmla="*/ 4571178 h 7232650"/>
                <a:gd name="connsiteX50" fmla="*/ 3133565 w 4092551"/>
                <a:gd name="connsiteY50" fmla="*/ 4361792 h 7232650"/>
                <a:gd name="connsiteX51" fmla="*/ 3083953 w 4092551"/>
                <a:gd name="connsiteY51" fmla="*/ 4152405 h 7232650"/>
                <a:gd name="connsiteX52" fmla="*/ 3029615 w 4092551"/>
                <a:gd name="connsiteY52" fmla="*/ 3941758 h 7232650"/>
                <a:gd name="connsiteX53" fmla="*/ 2980003 w 4092551"/>
                <a:gd name="connsiteY53" fmla="*/ 3734895 h 7232650"/>
                <a:gd name="connsiteX54" fmla="*/ 2935115 w 4092551"/>
                <a:gd name="connsiteY54" fmla="*/ 3526770 h 7232650"/>
                <a:gd name="connsiteX55" fmla="*/ 2887865 w 4092551"/>
                <a:gd name="connsiteY55" fmla="*/ 3319907 h 7232650"/>
                <a:gd name="connsiteX56" fmla="*/ 2852428 w 4092551"/>
                <a:gd name="connsiteY56" fmla="*/ 3114306 h 7232650"/>
                <a:gd name="connsiteX57" fmla="*/ 2819353 w 4092551"/>
                <a:gd name="connsiteY57" fmla="*/ 2908704 h 7232650"/>
                <a:gd name="connsiteX58" fmla="*/ 2793365 w 4092551"/>
                <a:gd name="connsiteY58" fmla="*/ 2708147 h 7232650"/>
                <a:gd name="connsiteX59" fmla="*/ 2772103 w 4092551"/>
                <a:gd name="connsiteY59" fmla="*/ 2506328 h 7232650"/>
                <a:gd name="connsiteX60" fmla="*/ 2765015 w 4092551"/>
                <a:gd name="connsiteY60" fmla="*/ 2308294 h 7232650"/>
                <a:gd name="connsiteX61" fmla="*/ 2765015 w 4092551"/>
                <a:gd name="connsiteY61" fmla="*/ 2111522 h 7232650"/>
                <a:gd name="connsiteX62" fmla="*/ 2776827 w 4092551"/>
                <a:gd name="connsiteY62" fmla="*/ 1917273 h 7232650"/>
                <a:gd name="connsiteX63" fmla="*/ 2802815 w 4092551"/>
                <a:gd name="connsiteY63" fmla="*/ 1725546 h 7232650"/>
                <a:gd name="connsiteX64" fmla="*/ 2842978 w 4092551"/>
                <a:gd name="connsiteY64" fmla="*/ 1537603 h 7232650"/>
                <a:gd name="connsiteX65" fmla="*/ 2892590 w 4092551"/>
                <a:gd name="connsiteY65" fmla="*/ 1352182 h 7232650"/>
                <a:gd name="connsiteX66" fmla="*/ 2963465 w 4092551"/>
                <a:gd name="connsiteY66" fmla="*/ 1168023 h 7232650"/>
                <a:gd name="connsiteX67" fmla="*/ 3046152 w 4092551"/>
                <a:gd name="connsiteY67" fmla="*/ 990172 h 7232650"/>
                <a:gd name="connsiteX68" fmla="*/ 3150102 w 4092551"/>
                <a:gd name="connsiteY68" fmla="*/ 814841 h 7232650"/>
                <a:gd name="connsiteX69" fmla="*/ 3268228 w 4092551"/>
                <a:gd name="connsiteY69" fmla="*/ 643297 h 7232650"/>
                <a:gd name="connsiteX70" fmla="*/ 3409977 w 4092551"/>
                <a:gd name="connsiteY70" fmla="*/ 475536 h 7232650"/>
                <a:gd name="connsiteX71" fmla="*/ 3570627 w 4092551"/>
                <a:gd name="connsiteY71" fmla="*/ 314081 h 7232650"/>
                <a:gd name="connsiteX72" fmla="*/ 3752540 w 4092551"/>
                <a:gd name="connsiteY72" fmla="*/ 155149 h 7232650"/>
                <a:gd name="connsiteX73" fmla="*/ 3960440 w 4092551"/>
                <a:gd name="connsiteY73" fmla="*/ 2 h 7232650"/>
                <a:gd name="connsiteX74" fmla="*/ 2301446 w 4092551"/>
                <a:gd name="connsiteY74" fmla="*/ 2 h 7232650"/>
                <a:gd name="connsiteX75" fmla="*/ 2301446 w 4092551"/>
                <a:gd name="connsiteY75" fmla="*/ 0 h 7232650"/>
                <a:gd name="connsiteX76" fmla="*/ 0 w 4092551"/>
                <a:gd name="connsiteY76" fmla="*/ 0 h 723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092551" h="7232650">
                  <a:moveTo>
                    <a:pt x="0" y="0"/>
                  </a:moveTo>
                  <a:lnTo>
                    <a:pt x="3970644" y="0"/>
                  </a:lnTo>
                  <a:lnTo>
                    <a:pt x="3901482" y="83956"/>
                  </a:lnTo>
                  <a:lnTo>
                    <a:pt x="3775778" y="271197"/>
                  </a:lnTo>
                  <a:lnTo>
                    <a:pt x="3665160" y="462568"/>
                  </a:lnTo>
                  <a:lnTo>
                    <a:pt x="3577168" y="656692"/>
                  </a:lnTo>
                  <a:lnTo>
                    <a:pt x="3501746" y="857702"/>
                  </a:lnTo>
                  <a:lnTo>
                    <a:pt x="3448950" y="1060085"/>
                  </a:lnTo>
                  <a:lnTo>
                    <a:pt x="3406211" y="1265224"/>
                  </a:lnTo>
                  <a:lnTo>
                    <a:pt x="3378556" y="1474493"/>
                  </a:lnTo>
                  <a:lnTo>
                    <a:pt x="3365985" y="1686516"/>
                  </a:lnTo>
                  <a:lnTo>
                    <a:pt x="3365985" y="1901292"/>
                  </a:lnTo>
                  <a:lnTo>
                    <a:pt x="3373529" y="2117444"/>
                  </a:lnTo>
                  <a:lnTo>
                    <a:pt x="3396154" y="2337728"/>
                  </a:lnTo>
                  <a:lnTo>
                    <a:pt x="3423810" y="2556633"/>
                  </a:lnTo>
                  <a:lnTo>
                    <a:pt x="3459007" y="2781047"/>
                  </a:lnTo>
                  <a:lnTo>
                    <a:pt x="3496718" y="3005461"/>
                  </a:lnTo>
                  <a:lnTo>
                    <a:pt x="3546999" y="3231249"/>
                  </a:lnTo>
                  <a:lnTo>
                    <a:pt x="3594766" y="3458416"/>
                  </a:lnTo>
                  <a:lnTo>
                    <a:pt x="3647561" y="3684206"/>
                  </a:lnTo>
                  <a:lnTo>
                    <a:pt x="3705385" y="3914125"/>
                  </a:lnTo>
                  <a:lnTo>
                    <a:pt x="3758180" y="4142670"/>
                  </a:lnTo>
                  <a:lnTo>
                    <a:pt x="3813489" y="4371213"/>
                  </a:lnTo>
                  <a:lnTo>
                    <a:pt x="3866285" y="4603887"/>
                  </a:lnTo>
                  <a:lnTo>
                    <a:pt x="3916566" y="4832430"/>
                  </a:lnTo>
                  <a:lnTo>
                    <a:pt x="3964334" y="5060974"/>
                  </a:lnTo>
                  <a:lnTo>
                    <a:pt x="4004558" y="5288141"/>
                  </a:lnTo>
                  <a:lnTo>
                    <a:pt x="4039755" y="5513930"/>
                  </a:lnTo>
                  <a:lnTo>
                    <a:pt x="4064896" y="5741097"/>
                  </a:lnTo>
                  <a:lnTo>
                    <a:pt x="4082494" y="5968264"/>
                  </a:lnTo>
                  <a:lnTo>
                    <a:pt x="4092551" y="6189924"/>
                  </a:lnTo>
                  <a:lnTo>
                    <a:pt x="4092551" y="6411583"/>
                  </a:lnTo>
                  <a:lnTo>
                    <a:pt x="4077466" y="6630490"/>
                  </a:lnTo>
                  <a:lnTo>
                    <a:pt x="4052325" y="6849396"/>
                  </a:lnTo>
                  <a:lnTo>
                    <a:pt x="4012101" y="7064172"/>
                  </a:lnTo>
                  <a:lnTo>
                    <a:pt x="3966153" y="7232650"/>
                  </a:lnTo>
                  <a:lnTo>
                    <a:pt x="3317841" y="7232650"/>
                  </a:lnTo>
                  <a:lnTo>
                    <a:pt x="3372178" y="7038402"/>
                  </a:lnTo>
                  <a:lnTo>
                    <a:pt x="3409977" y="6841630"/>
                  </a:lnTo>
                  <a:lnTo>
                    <a:pt x="3433602" y="6641073"/>
                  </a:lnTo>
                  <a:lnTo>
                    <a:pt x="3447778" y="6440516"/>
                  </a:lnTo>
                  <a:lnTo>
                    <a:pt x="3447778" y="6237437"/>
                  </a:lnTo>
                  <a:lnTo>
                    <a:pt x="3438327" y="6034358"/>
                  </a:lnTo>
                  <a:lnTo>
                    <a:pt x="3421790" y="5826233"/>
                  </a:lnTo>
                  <a:lnTo>
                    <a:pt x="3398165" y="5618108"/>
                  </a:lnTo>
                  <a:lnTo>
                    <a:pt x="3365090" y="5411245"/>
                  </a:lnTo>
                  <a:lnTo>
                    <a:pt x="3327290" y="5203120"/>
                  </a:lnTo>
                  <a:lnTo>
                    <a:pt x="3282402" y="4993734"/>
                  </a:lnTo>
                  <a:lnTo>
                    <a:pt x="3235153" y="4784348"/>
                  </a:lnTo>
                  <a:lnTo>
                    <a:pt x="3185540" y="4571178"/>
                  </a:lnTo>
                  <a:lnTo>
                    <a:pt x="3133565" y="4361792"/>
                  </a:lnTo>
                  <a:lnTo>
                    <a:pt x="3083953" y="4152405"/>
                  </a:lnTo>
                  <a:lnTo>
                    <a:pt x="3029615" y="3941758"/>
                  </a:lnTo>
                  <a:lnTo>
                    <a:pt x="2980003" y="3734895"/>
                  </a:lnTo>
                  <a:lnTo>
                    <a:pt x="2935115" y="3526770"/>
                  </a:lnTo>
                  <a:lnTo>
                    <a:pt x="2887865" y="3319907"/>
                  </a:lnTo>
                  <a:lnTo>
                    <a:pt x="2852428" y="3114306"/>
                  </a:lnTo>
                  <a:lnTo>
                    <a:pt x="2819353" y="2908704"/>
                  </a:lnTo>
                  <a:lnTo>
                    <a:pt x="2793365" y="2708147"/>
                  </a:lnTo>
                  <a:lnTo>
                    <a:pt x="2772103" y="2506328"/>
                  </a:lnTo>
                  <a:lnTo>
                    <a:pt x="2765015" y="2308294"/>
                  </a:lnTo>
                  <a:lnTo>
                    <a:pt x="2765015" y="2111522"/>
                  </a:lnTo>
                  <a:lnTo>
                    <a:pt x="2776827" y="1917273"/>
                  </a:lnTo>
                  <a:lnTo>
                    <a:pt x="2802815" y="1725546"/>
                  </a:lnTo>
                  <a:lnTo>
                    <a:pt x="2842978" y="1537603"/>
                  </a:lnTo>
                  <a:lnTo>
                    <a:pt x="2892590" y="1352182"/>
                  </a:lnTo>
                  <a:lnTo>
                    <a:pt x="2963465" y="1168023"/>
                  </a:lnTo>
                  <a:lnTo>
                    <a:pt x="3046152" y="990172"/>
                  </a:lnTo>
                  <a:lnTo>
                    <a:pt x="3150102" y="814841"/>
                  </a:lnTo>
                  <a:lnTo>
                    <a:pt x="3268228" y="643297"/>
                  </a:lnTo>
                  <a:lnTo>
                    <a:pt x="3409977" y="475536"/>
                  </a:lnTo>
                  <a:lnTo>
                    <a:pt x="3570627" y="314081"/>
                  </a:lnTo>
                  <a:lnTo>
                    <a:pt x="3752540" y="155149"/>
                  </a:lnTo>
                  <a:lnTo>
                    <a:pt x="3960440" y="2"/>
                  </a:lnTo>
                  <a:lnTo>
                    <a:pt x="2301446" y="2"/>
                  </a:lnTo>
                  <a:lnTo>
                    <a:pt x="23014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E72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BE7202"/>
                </a:solidFill>
              </a:endParaRPr>
            </a:p>
          </p:txBody>
        </p:sp>
        <p:sp>
          <p:nvSpPr>
            <p:cNvPr id="18" name="任意多边形 23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3175" y="-10609"/>
              <a:ext cx="2637352" cy="7232650"/>
            </a:xfrm>
            <a:custGeom>
              <a:avLst/>
              <a:gdLst>
                <a:gd name="connsiteX0" fmla="*/ 0 w 5137382"/>
                <a:gd name="connsiteY0" fmla="*/ 0 h 7232652"/>
                <a:gd name="connsiteX1" fmla="*/ 3477047 w 5137382"/>
                <a:gd name="connsiteY1" fmla="*/ 0 h 7232652"/>
                <a:gd name="connsiteX2" fmla="*/ 3477047 w 5137382"/>
                <a:gd name="connsiteY2" fmla="*/ 2 h 7232652"/>
                <a:gd name="connsiteX3" fmla="*/ 5137382 w 5137382"/>
                <a:gd name="connsiteY3" fmla="*/ 2 h 7232652"/>
                <a:gd name="connsiteX4" fmla="*/ 4929314 w 5137382"/>
                <a:gd name="connsiteY4" fmla="*/ 155149 h 7232652"/>
                <a:gd name="connsiteX5" fmla="*/ 4747254 w 5137382"/>
                <a:gd name="connsiteY5" fmla="*/ 314081 h 7232652"/>
                <a:gd name="connsiteX6" fmla="*/ 4586474 w 5137382"/>
                <a:gd name="connsiteY6" fmla="*/ 475535 h 7232652"/>
                <a:gd name="connsiteX7" fmla="*/ 4444610 w 5137382"/>
                <a:gd name="connsiteY7" fmla="*/ 643296 h 7232652"/>
                <a:gd name="connsiteX8" fmla="*/ 4326389 w 5137382"/>
                <a:gd name="connsiteY8" fmla="*/ 814841 h 7232652"/>
                <a:gd name="connsiteX9" fmla="*/ 4222355 w 5137382"/>
                <a:gd name="connsiteY9" fmla="*/ 990171 h 7232652"/>
                <a:gd name="connsiteX10" fmla="*/ 4139601 w 5137382"/>
                <a:gd name="connsiteY10" fmla="*/ 1168023 h 7232652"/>
                <a:gd name="connsiteX11" fmla="*/ 4068669 w 5137382"/>
                <a:gd name="connsiteY11" fmla="*/ 1352182 h 7232652"/>
                <a:gd name="connsiteX12" fmla="*/ 4019016 w 5137382"/>
                <a:gd name="connsiteY12" fmla="*/ 1537602 h 7232652"/>
                <a:gd name="connsiteX13" fmla="*/ 3978821 w 5137382"/>
                <a:gd name="connsiteY13" fmla="*/ 1725545 h 7232652"/>
                <a:gd name="connsiteX14" fmla="*/ 3952812 w 5137382"/>
                <a:gd name="connsiteY14" fmla="*/ 1917272 h 7232652"/>
                <a:gd name="connsiteX15" fmla="*/ 3940990 w 5137382"/>
                <a:gd name="connsiteY15" fmla="*/ 2111522 h 7232652"/>
                <a:gd name="connsiteX16" fmla="*/ 3940990 w 5137382"/>
                <a:gd name="connsiteY16" fmla="*/ 2308294 h 7232652"/>
                <a:gd name="connsiteX17" fmla="*/ 3948084 w 5137382"/>
                <a:gd name="connsiteY17" fmla="*/ 2506328 h 7232652"/>
                <a:gd name="connsiteX18" fmla="*/ 3969363 w 5137382"/>
                <a:gd name="connsiteY18" fmla="*/ 2708146 h 7232652"/>
                <a:gd name="connsiteX19" fmla="*/ 3995372 w 5137382"/>
                <a:gd name="connsiteY19" fmla="*/ 2908703 h 7232652"/>
                <a:gd name="connsiteX20" fmla="*/ 4028474 w 5137382"/>
                <a:gd name="connsiteY20" fmla="*/ 3114305 h 7232652"/>
                <a:gd name="connsiteX21" fmla="*/ 4063940 w 5137382"/>
                <a:gd name="connsiteY21" fmla="*/ 3319907 h 7232652"/>
                <a:gd name="connsiteX22" fmla="*/ 4111228 w 5137382"/>
                <a:gd name="connsiteY22" fmla="*/ 3526770 h 7232652"/>
                <a:gd name="connsiteX23" fmla="*/ 4156152 w 5137382"/>
                <a:gd name="connsiteY23" fmla="*/ 3734895 h 7232652"/>
                <a:gd name="connsiteX24" fmla="*/ 4205804 w 5137382"/>
                <a:gd name="connsiteY24" fmla="*/ 3941758 h 7232652"/>
                <a:gd name="connsiteX25" fmla="*/ 4260186 w 5137382"/>
                <a:gd name="connsiteY25" fmla="*/ 4152405 h 7232652"/>
                <a:gd name="connsiteX26" fmla="*/ 4309838 w 5137382"/>
                <a:gd name="connsiteY26" fmla="*/ 4361792 h 7232652"/>
                <a:gd name="connsiteX27" fmla="*/ 4361855 w 5137382"/>
                <a:gd name="connsiteY27" fmla="*/ 4571178 h 7232652"/>
                <a:gd name="connsiteX28" fmla="*/ 4411508 w 5137382"/>
                <a:gd name="connsiteY28" fmla="*/ 4784348 h 7232652"/>
                <a:gd name="connsiteX29" fmla="*/ 4458796 w 5137382"/>
                <a:gd name="connsiteY29" fmla="*/ 4993734 h 7232652"/>
                <a:gd name="connsiteX30" fmla="*/ 4503720 w 5137382"/>
                <a:gd name="connsiteY30" fmla="*/ 5203120 h 7232652"/>
                <a:gd name="connsiteX31" fmla="*/ 4541550 w 5137382"/>
                <a:gd name="connsiteY31" fmla="*/ 5411245 h 7232652"/>
                <a:gd name="connsiteX32" fmla="*/ 4574652 w 5137382"/>
                <a:gd name="connsiteY32" fmla="*/ 5618108 h 7232652"/>
                <a:gd name="connsiteX33" fmla="*/ 4598296 w 5137382"/>
                <a:gd name="connsiteY33" fmla="*/ 5826233 h 7232652"/>
                <a:gd name="connsiteX34" fmla="*/ 4614847 w 5137382"/>
                <a:gd name="connsiteY34" fmla="*/ 6034358 h 7232652"/>
                <a:gd name="connsiteX35" fmla="*/ 4624305 w 5137382"/>
                <a:gd name="connsiteY35" fmla="*/ 6237437 h 7232652"/>
                <a:gd name="connsiteX36" fmla="*/ 4624305 w 5137382"/>
                <a:gd name="connsiteY36" fmla="*/ 6440516 h 7232652"/>
                <a:gd name="connsiteX37" fmla="*/ 4610118 w 5137382"/>
                <a:gd name="connsiteY37" fmla="*/ 6641073 h 7232652"/>
                <a:gd name="connsiteX38" fmla="*/ 4586474 w 5137382"/>
                <a:gd name="connsiteY38" fmla="*/ 6841630 h 7232652"/>
                <a:gd name="connsiteX39" fmla="*/ 4548644 w 5137382"/>
                <a:gd name="connsiteY39" fmla="*/ 7038402 h 7232652"/>
                <a:gd name="connsiteX40" fmla="*/ 4494262 w 5137382"/>
                <a:gd name="connsiteY40" fmla="*/ 7232652 h 7232652"/>
                <a:gd name="connsiteX41" fmla="*/ 3042515 w 5137382"/>
                <a:gd name="connsiteY41" fmla="*/ 7232652 h 7232652"/>
                <a:gd name="connsiteX42" fmla="*/ 3042515 w 5137382"/>
                <a:gd name="connsiteY42" fmla="*/ 7232650 h 7232652"/>
                <a:gd name="connsiteX43" fmla="*/ 0 w 5137382"/>
                <a:gd name="connsiteY43" fmla="*/ 7232650 h 7232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5137382" h="7232652">
                  <a:moveTo>
                    <a:pt x="0" y="0"/>
                  </a:moveTo>
                  <a:lnTo>
                    <a:pt x="3477047" y="0"/>
                  </a:lnTo>
                  <a:lnTo>
                    <a:pt x="3477047" y="2"/>
                  </a:lnTo>
                  <a:lnTo>
                    <a:pt x="5137382" y="2"/>
                  </a:lnTo>
                  <a:lnTo>
                    <a:pt x="4929314" y="155149"/>
                  </a:lnTo>
                  <a:lnTo>
                    <a:pt x="4747254" y="314081"/>
                  </a:lnTo>
                  <a:lnTo>
                    <a:pt x="4586474" y="475535"/>
                  </a:lnTo>
                  <a:lnTo>
                    <a:pt x="4444610" y="643296"/>
                  </a:lnTo>
                  <a:lnTo>
                    <a:pt x="4326389" y="814841"/>
                  </a:lnTo>
                  <a:lnTo>
                    <a:pt x="4222355" y="990171"/>
                  </a:lnTo>
                  <a:lnTo>
                    <a:pt x="4139601" y="1168023"/>
                  </a:lnTo>
                  <a:lnTo>
                    <a:pt x="4068669" y="1352182"/>
                  </a:lnTo>
                  <a:lnTo>
                    <a:pt x="4019016" y="1537602"/>
                  </a:lnTo>
                  <a:lnTo>
                    <a:pt x="3978821" y="1725545"/>
                  </a:lnTo>
                  <a:lnTo>
                    <a:pt x="3952812" y="1917272"/>
                  </a:lnTo>
                  <a:lnTo>
                    <a:pt x="3940990" y="2111522"/>
                  </a:lnTo>
                  <a:lnTo>
                    <a:pt x="3940990" y="2308294"/>
                  </a:lnTo>
                  <a:lnTo>
                    <a:pt x="3948084" y="2506328"/>
                  </a:lnTo>
                  <a:lnTo>
                    <a:pt x="3969363" y="2708146"/>
                  </a:lnTo>
                  <a:lnTo>
                    <a:pt x="3995372" y="2908703"/>
                  </a:lnTo>
                  <a:lnTo>
                    <a:pt x="4028474" y="3114305"/>
                  </a:lnTo>
                  <a:lnTo>
                    <a:pt x="4063940" y="3319907"/>
                  </a:lnTo>
                  <a:lnTo>
                    <a:pt x="4111228" y="3526770"/>
                  </a:lnTo>
                  <a:lnTo>
                    <a:pt x="4156152" y="3734895"/>
                  </a:lnTo>
                  <a:lnTo>
                    <a:pt x="4205804" y="3941758"/>
                  </a:lnTo>
                  <a:lnTo>
                    <a:pt x="4260186" y="4152405"/>
                  </a:lnTo>
                  <a:lnTo>
                    <a:pt x="4309838" y="4361792"/>
                  </a:lnTo>
                  <a:lnTo>
                    <a:pt x="4361855" y="4571178"/>
                  </a:lnTo>
                  <a:lnTo>
                    <a:pt x="4411508" y="4784348"/>
                  </a:lnTo>
                  <a:lnTo>
                    <a:pt x="4458796" y="4993734"/>
                  </a:lnTo>
                  <a:lnTo>
                    <a:pt x="4503720" y="5203120"/>
                  </a:lnTo>
                  <a:lnTo>
                    <a:pt x="4541550" y="5411245"/>
                  </a:lnTo>
                  <a:lnTo>
                    <a:pt x="4574652" y="5618108"/>
                  </a:lnTo>
                  <a:lnTo>
                    <a:pt x="4598296" y="5826233"/>
                  </a:lnTo>
                  <a:lnTo>
                    <a:pt x="4614847" y="6034358"/>
                  </a:lnTo>
                  <a:lnTo>
                    <a:pt x="4624305" y="6237437"/>
                  </a:lnTo>
                  <a:lnTo>
                    <a:pt x="4624305" y="6440516"/>
                  </a:lnTo>
                  <a:lnTo>
                    <a:pt x="4610118" y="6641073"/>
                  </a:lnTo>
                  <a:lnTo>
                    <a:pt x="4586474" y="6841630"/>
                  </a:lnTo>
                  <a:lnTo>
                    <a:pt x="4548644" y="7038402"/>
                  </a:lnTo>
                  <a:lnTo>
                    <a:pt x="4494262" y="7232652"/>
                  </a:lnTo>
                  <a:lnTo>
                    <a:pt x="3042515" y="7232652"/>
                  </a:lnTo>
                  <a:lnTo>
                    <a:pt x="3042515" y="7232650"/>
                  </a:lnTo>
                  <a:lnTo>
                    <a:pt x="0" y="7232650"/>
                  </a:lnTo>
                  <a:close/>
                </a:path>
              </a:pathLst>
            </a:cu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20517E"/>
                </a:solidFill>
              </a:endParaRPr>
            </a:p>
          </p:txBody>
        </p:sp>
        <p:pic>
          <p:nvPicPr>
            <p:cNvPr id="68622" name="Picture 3" descr="C:\Users\Administrator\Desktop\未标题-2.png"/>
            <p:cNvPicPr>
              <a:picLocks noChangeAspect="1" noChangeArrowheads="1"/>
            </p:cNvPicPr>
            <p:nvPr/>
          </p:nvPicPr>
          <p:blipFill>
            <a:blip r:embed="rId10"/>
            <a:srcRect l="10651" t="6323" r="10429" b="8719"/>
            <a:stretch>
              <a:fillRect/>
            </a:stretch>
          </p:blipFill>
          <p:spPr bwMode="auto">
            <a:xfrm>
              <a:off x="69503" y="4036356"/>
              <a:ext cx="2160240" cy="1596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2" name="MH_Others_1">
            <a:extLst>
              <a:ext uri="{FF2B5EF4-FFF2-40B4-BE49-F238E27FC236}"/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41511" y="2176165"/>
            <a:ext cx="1795229" cy="1723549"/>
          </a:xfrm>
          <a:prstGeom prst="rect">
            <a:avLst/>
          </a:prstGeom>
          <a:noFill/>
        </p:spPr>
        <p:txBody>
          <a:bodyPr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学习</a:t>
            </a:r>
            <a:endParaRPr lang="en-US" altLang="zh-CN" sz="5600" b="1" dirty="0">
              <a:solidFill>
                <a:schemeClr val="bg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迷你简菱心" pitchFamily="49" charset="-122"/>
              <a:ea typeface="迷你简菱心" pitchFamily="49" charset="-122"/>
              <a:sym typeface="Arial" panose="020B0604020202020204" pitchFamily="34" charset="0"/>
            </a:endParaRPr>
          </a:p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要点</a:t>
            </a:r>
          </a:p>
        </p:txBody>
      </p:sp>
      <p:pic>
        <p:nvPicPr>
          <p:cNvPr id="68619" name="Picture 12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7556" r="7553" b="19402"/>
          <a:stretch>
            <a:fillRect/>
          </a:stretch>
        </p:blipFill>
        <p:spPr bwMode="auto">
          <a:xfrm>
            <a:off x="7126288" y="87313"/>
            <a:ext cx="24479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 spd="slow" advTm="0"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云形标注 10"/>
          <p:cNvSpPr/>
          <p:nvPr/>
        </p:nvSpPr>
        <p:spPr>
          <a:xfrm>
            <a:off x="6122988" y="5786438"/>
            <a:ext cx="2879725" cy="1290637"/>
          </a:xfrm>
          <a:prstGeom prst="cloudCallout">
            <a:avLst>
              <a:gd name="adj1" fmla="val -52113"/>
              <a:gd name="adj2" fmla="val -78985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2696" name="Object 168"/>
          <p:cNvGraphicFramePr>
            <a:graphicFrameLocks noChangeAspect="1"/>
          </p:cNvGraphicFramePr>
          <p:nvPr/>
        </p:nvGraphicFramePr>
        <p:xfrm>
          <a:off x="717550" y="869950"/>
          <a:ext cx="8466138" cy="3343275"/>
        </p:xfrm>
        <a:graphic>
          <a:graphicData uri="http://schemas.openxmlformats.org/presentationml/2006/ole">
            <p:oleObj spid="_x0000_s22696" name="Document" r:id="rId3" imgW="8474743" imgH="3358126" progId="Word.Document.12">
              <p:embed/>
            </p:oleObj>
          </a:graphicData>
        </a:graphic>
      </p:graphicFrame>
      <p:pic>
        <p:nvPicPr>
          <p:cNvPr id="22701" name="图片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D"/>
              </a:clrFrom>
              <a:clrTo>
                <a:srgbClr val="FFFFFD">
                  <a:alpha val="0"/>
                </a:srgbClr>
              </a:clrTo>
            </a:clrChange>
          </a:blip>
          <a:srcRect l="2403" t="6194" b="67920"/>
          <a:stretch>
            <a:fillRect/>
          </a:stretch>
        </p:blipFill>
        <p:spPr bwMode="auto">
          <a:xfrm>
            <a:off x="452438" y="5416550"/>
            <a:ext cx="5454650" cy="170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169"/>
          <p:cNvGraphicFramePr>
            <a:graphicFrameLocks noChangeAspect="1"/>
          </p:cNvGraphicFramePr>
          <p:nvPr/>
        </p:nvGraphicFramePr>
        <p:xfrm>
          <a:off x="714375" y="4073525"/>
          <a:ext cx="8318500" cy="1862138"/>
        </p:xfrm>
        <a:graphic>
          <a:graphicData uri="http://schemas.openxmlformats.org/presentationml/2006/ole">
            <p:oleObj spid="_x0000_s22697" name="Document" r:id="rId5" imgW="8400939" imgH="1883266" progId="Word.Document.12">
              <p:embed/>
            </p:oleObj>
          </a:graphicData>
        </a:graphic>
      </p:graphicFrame>
      <p:graphicFrame>
        <p:nvGraphicFramePr>
          <p:cNvPr id="10" name="Object 170"/>
          <p:cNvGraphicFramePr>
            <a:graphicFrameLocks noChangeAspect="1"/>
          </p:cNvGraphicFramePr>
          <p:nvPr/>
        </p:nvGraphicFramePr>
        <p:xfrm>
          <a:off x="6621463" y="6022975"/>
          <a:ext cx="2046287" cy="819150"/>
        </p:xfrm>
        <a:graphic>
          <a:graphicData uri="http://schemas.openxmlformats.org/presentationml/2006/ole">
            <p:oleObj spid="_x0000_s22698" name="Equation" r:id="rId6" imgW="1955520" imgH="787320" progId="Equation.DSMT4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1559" name="Object 55"/>
          <p:cNvGraphicFramePr>
            <a:graphicFrameLocks noChangeAspect="1"/>
          </p:cNvGraphicFramePr>
          <p:nvPr/>
        </p:nvGraphicFramePr>
        <p:xfrm>
          <a:off x="890588" y="879475"/>
          <a:ext cx="7781925" cy="6129338"/>
        </p:xfrm>
        <a:graphic>
          <a:graphicData uri="http://schemas.openxmlformats.org/presentationml/2006/ole">
            <p:oleObj spid="_x0000_s21559" name="Document" r:id="rId3" imgW="7861685" imgH="6177098" progId="Word.Document.12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7977" name="Object 89"/>
          <p:cNvGraphicFramePr>
            <a:graphicFrameLocks noChangeAspect="1"/>
          </p:cNvGraphicFramePr>
          <p:nvPr/>
        </p:nvGraphicFramePr>
        <p:xfrm>
          <a:off x="862013" y="1258871"/>
          <a:ext cx="8123237" cy="2524125"/>
        </p:xfrm>
        <a:graphic>
          <a:graphicData uri="http://schemas.openxmlformats.org/presentationml/2006/ole">
            <p:oleObj spid="_x0000_s37977" name="Document" r:id="rId3" imgW="8183410" imgH="2542032" progId="Word.Document.12">
              <p:embed/>
            </p:oleObj>
          </a:graphicData>
        </a:graphic>
      </p:graphicFrame>
      <p:sp>
        <p:nvSpPr>
          <p:cNvPr id="37980" name="Rectangle 4"/>
          <p:cNvSpPr>
            <a:spLocks noChangeArrowheads="1"/>
          </p:cNvSpPr>
          <p:nvPr/>
        </p:nvSpPr>
        <p:spPr bwMode="auto">
          <a:xfrm>
            <a:off x="1293813" y="4430713"/>
            <a:ext cx="9644062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7978" name="Object 90"/>
          <p:cNvGraphicFramePr>
            <a:graphicFrameLocks noChangeAspect="1"/>
          </p:cNvGraphicFramePr>
          <p:nvPr/>
        </p:nvGraphicFramePr>
        <p:xfrm>
          <a:off x="940603" y="3902077"/>
          <a:ext cx="5238750" cy="636587"/>
        </p:xfrm>
        <a:graphic>
          <a:graphicData uri="http://schemas.openxmlformats.org/presentationml/2006/ole">
            <p:oleObj spid="_x0000_s37978" name="文档" r:id="rId4" imgW="5259318" imgH="641667" progId="Word.Document.12">
              <p:embed/>
            </p:oleObj>
          </a:graphicData>
        </a:graphic>
      </p:graphicFrame>
      <p:graphicFrame>
        <p:nvGraphicFramePr>
          <p:cNvPr id="37979" name="Object 91"/>
          <p:cNvGraphicFramePr>
            <a:graphicFrameLocks noChangeAspect="1"/>
          </p:cNvGraphicFramePr>
          <p:nvPr/>
        </p:nvGraphicFramePr>
        <p:xfrm>
          <a:off x="951733" y="4687895"/>
          <a:ext cx="7727950" cy="2117725"/>
        </p:xfrm>
        <a:graphic>
          <a:graphicData uri="http://schemas.openxmlformats.org/presentationml/2006/ole">
            <p:oleObj spid="_x0000_s37979" name="文档" r:id="rId5" imgW="7919405" imgH="2180299" progId="Word.Document.12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0591" name="Object 111"/>
          <p:cNvGraphicFramePr>
            <a:graphicFrameLocks noChangeAspect="1"/>
          </p:cNvGraphicFramePr>
          <p:nvPr/>
        </p:nvGraphicFramePr>
        <p:xfrm>
          <a:off x="459611" y="1044557"/>
          <a:ext cx="8648700" cy="1368425"/>
        </p:xfrm>
        <a:graphic>
          <a:graphicData uri="http://schemas.openxmlformats.org/presentationml/2006/ole">
            <p:oleObj spid="_x0000_s20591" name="文档" r:id="rId3" imgW="8467484" imgH="1348148" progId="Word.Document.12">
              <p:embed/>
            </p:oleObj>
          </a:graphicData>
        </a:graphic>
      </p:graphicFrame>
      <p:graphicFrame>
        <p:nvGraphicFramePr>
          <p:cNvPr id="8" name="Object 112"/>
          <p:cNvGraphicFramePr>
            <a:graphicFrameLocks noChangeAspect="1"/>
          </p:cNvGraphicFramePr>
          <p:nvPr/>
        </p:nvGraphicFramePr>
        <p:xfrm>
          <a:off x="569913" y="2473325"/>
          <a:ext cx="8780462" cy="4395788"/>
        </p:xfrm>
        <a:graphic>
          <a:graphicData uri="http://schemas.openxmlformats.org/presentationml/2006/ole">
            <p:oleObj spid="_x0000_s20592" name="文档" r:id="rId4" imgW="8682826" imgH="4359517" progId="Word.Document.12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0591" name="Object 111"/>
          <p:cNvGraphicFramePr>
            <a:graphicFrameLocks noChangeAspect="1"/>
          </p:cNvGraphicFramePr>
          <p:nvPr/>
        </p:nvGraphicFramePr>
        <p:xfrm>
          <a:off x="457200" y="1050925"/>
          <a:ext cx="8594725" cy="1400175"/>
        </p:xfrm>
        <a:graphic>
          <a:graphicData uri="http://schemas.openxmlformats.org/presentationml/2006/ole">
            <p:oleObj spid="_x0000_s82946" name="文档" r:id="rId3" imgW="8467484" imgH="1387037" progId="Word.Document.12">
              <p:embed/>
            </p:oleObj>
          </a:graphicData>
        </a:graphic>
      </p:graphicFrame>
      <p:graphicFrame>
        <p:nvGraphicFramePr>
          <p:cNvPr id="8" name="Object 112"/>
          <p:cNvGraphicFramePr>
            <a:graphicFrameLocks noChangeAspect="1"/>
          </p:cNvGraphicFramePr>
          <p:nvPr/>
        </p:nvGraphicFramePr>
        <p:xfrm>
          <a:off x="563563" y="2468563"/>
          <a:ext cx="8748712" cy="4481512"/>
        </p:xfrm>
        <a:graphic>
          <a:graphicData uri="http://schemas.openxmlformats.org/presentationml/2006/ole">
            <p:oleObj spid="_x0000_s82947" name="文档" r:id="rId4" imgW="8682826" imgH="4458540" progId="Word.Document.12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0591" name="Object 111"/>
          <p:cNvGraphicFramePr>
            <a:graphicFrameLocks noChangeAspect="1"/>
          </p:cNvGraphicFramePr>
          <p:nvPr/>
        </p:nvGraphicFramePr>
        <p:xfrm>
          <a:off x="457200" y="1050925"/>
          <a:ext cx="8594725" cy="1400175"/>
        </p:xfrm>
        <a:graphic>
          <a:graphicData uri="http://schemas.openxmlformats.org/presentationml/2006/ole">
            <p:oleObj spid="_x0000_s83970" name="文档" r:id="rId3" imgW="8467484" imgH="1387757" progId="Word.Document.12">
              <p:embed/>
            </p:oleObj>
          </a:graphicData>
        </a:graphic>
      </p:graphicFrame>
      <p:graphicFrame>
        <p:nvGraphicFramePr>
          <p:cNvPr id="8" name="Object 112"/>
          <p:cNvGraphicFramePr>
            <a:graphicFrameLocks noChangeAspect="1"/>
          </p:cNvGraphicFramePr>
          <p:nvPr/>
        </p:nvGraphicFramePr>
        <p:xfrm>
          <a:off x="563563" y="2468563"/>
          <a:ext cx="8748712" cy="4481512"/>
        </p:xfrm>
        <a:graphic>
          <a:graphicData uri="http://schemas.openxmlformats.org/presentationml/2006/ole">
            <p:oleObj spid="_x0000_s83971" name="文档" r:id="rId4" imgW="8682826" imgH="4460340" progId="Word.Document.12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B853565-179D-47ED-A22E-592C050F62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6.pptx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heme/theme1.xml><?xml version="1.0" encoding="utf-8"?>
<a:theme xmlns:a="http://schemas.openxmlformats.org/drawingml/2006/main" name="1_自定义设计方案">
  <a:themeElements>
    <a:clrScheme name="自定义 37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7DDD"/>
      </a:accent1>
      <a:accent2>
        <a:srgbClr val="00B0F2"/>
      </a:accent2>
      <a:accent3>
        <a:srgbClr val="007DDD"/>
      </a:accent3>
      <a:accent4>
        <a:srgbClr val="00B0F2"/>
      </a:accent4>
      <a:accent5>
        <a:srgbClr val="007DDD"/>
      </a:accent5>
      <a:accent6>
        <a:srgbClr val="00B0F2"/>
      </a:accent6>
      <a:hlink>
        <a:srgbClr val="007DDD"/>
      </a:hlink>
      <a:folHlink>
        <a:srgbClr val="00B0F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Times New Roman" pitchFamily="18" charset="0"/>
            <a:ea typeface="微软雅黑" pitchFamily="34" charset="-122"/>
          </a:defRPr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19</Words>
  <Application>Microsoft Office PowerPoint</Application>
  <PresentationFormat>自定义</PresentationFormat>
  <Paragraphs>57</Paragraphs>
  <Slides>28</Slides>
  <Notes>14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8</vt:i4>
      </vt:variant>
    </vt:vector>
  </HeadingPairs>
  <TitlesOfParts>
    <vt:vector size="34" baseType="lpstr">
      <vt:lpstr>1_自定义设计方案</vt:lpstr>
      <vt:lpstr>2_自定义设计方案</vt:lpstr>
      <vt:lpstr>Document</vt:lpstr>
      <vt:lpstr>Equation</vt:lpstr>
      <vt:lpstr>文档</vt:lpstr>
      <vt:lpstr>Microsoft Office Word 文档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646.pptx</dc:title>
  <dc:creator/>
  <cp:lastModifiedBy/>
  <cp:revision>3</cp:revision>
  <dcterms:created xsi:type="dcterms:W3CDTF">2016-10-17T14:00:15Z</dcterms:created>
  <dcterms:modified xsi:type="dcterms:W3CDTF">2021-03-05T02:43:41Z</dcterms:modified>
</cp:coreProperties>
</file>